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341C5B" w14:textId="3B61F23B"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1815704"/>
      <w:bookmarkStart w:id="1" w:name="_Ref221815737"/>
      <w:bookmarkStart w:id="2" w:name="_Ref221815790"/>
      <w:bookmarkEnd w:id="0"/>
      <w:bookmarkEnd w:id="1"/>
      <w:bookmarkEnd w:id="2"/>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6530A201" w14:textId="086368C7" w:rsidR="00EF4B54" w:rsidRPr="00EF4B54" w:rsidRDefault="00D605F3" w:rsidP="00EF4B54">
      <w:pPr>
        <w:pStyle w:val="Authors"/>
        <w:framePr w:w="0" w:hSpace="0" w:vSpace="0" w:wrap="auto" w:vAnchor="margin" w:hAnchor="text" w:xAlign="left" w:yAlign="inline"/>
        <w:spacing w:after="480"/>
        <w:ind w:firstLine="0"/>
      </w:pPr>
      <w:proofErr w:type="spellStart"/>
      <w:r>
        <w:t>Sundararajan</w:t>
      </w:r>
      <w:proofErr w:type="spellEnd"/>
      <w:r>
        <w:t xml:space="preserve">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proofErr w:type="gramStart"/>
      <w:r w:rsidR="00EF4B54" w:rsidRPr="00A82AB2">
        <w:t>, ,</w:t>
      </w:r>
      <w:proofErr w:type="gramEnd"/>
      <w:r w:rsidR="00EF4B54" w:rsidRPr="00A82AB2">
        <w:t xml:space="preserve"> </w:t>
      </w:r>
      <w:proofErr w:type="spellStart"/>
      <w:r w:rsidR="00EF4B54" w:rsidRPr="00A82AB2">
        <w:t>G</w:t>
      </w:r>
      <w:r w:rsidR="00EF4B54">
        <w:t>eorgios</w:t>
      </w:r>
      <w:proofErr w:type="spellEnd"/>
      <w:r w:rsidR="00EF4B54">
        <w:t xml:space="preserve">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15C3DD21" w14:textId="44A37C35" w:rsidR="005A734D" w:rsidRDefault="00E97402" w:rsidP="005A734D">
      <w:pPr>
        <w:pStyle w:val="BodyText"/>
      </w:pPr>
      <w:r w:rsidRPr="002164F9">
        <w:rPr>
          <w:i/>
          <w:iCs/>
        </w:rPr>
        <w:t>Abstract</w:t>
      </w:r>
      <w:r w:rsidRPr="002164F9">
        <w:t>—</w:t>
      </w:r>
      <w:r w:rsidR="005A734D">
        <w:t xml:space="preserve"> </w:t>
      </w:r>
      <w:r w:rsidR="00D605F3" w:rsidRPr="00D605F3">
        <w:t xml:space="preserve">Gaussian Mixture Modeling (GMM) has been the most popular approach in speaker 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 xml:space="preserve">The resulting models are often complex and </w:t>
      </w:r>
      <w:proofErr w:type="spellStart"/>
      <w:r w:rsidR="00D605F3">
        <w:t>overdetermined</w:t>
      </w:r>
      <w:proofErr w:type="spellEnd"/>
      <w:r w:rsidR="00D605F3">
        <w:t xml:space="preserve">, which leads to a lack of generalization and overtraining.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to the problem of speaker verification. Experiments with synthetic data as well as with 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s, particularly in the presence of noise. P</w:t>
      </w:r>
      <w:r w:rsidR="00D605F3" w:rsidRPr="00D605F3">
        <w:t xml:space="preserve">erformance as a function of </w:t>
      </w:r>
      <w:r w:rsidR="00D605F3">
        <w:t>the duration of both the training and evaluation utterances is also analyzed.</w:t>
      </w:r>
    </w:p>
    <w:p w14:paraId="033EF713" w14:textId="6E363978" w:rsidR="00A85578" w:rsidRPr="00A85578" w:rsidRDefault="009F7DD0" w:rsidP="00AD4DC7">
      <w:pPr>
        <w:pStyle w:val="IndexTerms"/>
        <w:spacing w:after="96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2396571" w14:textId="58DF9A91"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AE100F2" w14:textId="2D97B8E3"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75052E8A" w14:textId="37E00A49"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w:t>
      </w:r>
      <w:proofErr w:type="gramStart"/>
      <w:r w:rsidR="00D55CA4">
        <w:t>Avenue  Sunnyvale</w:t>
      </w:r>
      <w:proofErr w:type="gramEnd"/>
      <w:r w:rsidR="00D55CA4">
        <w:t xml:space="preserve">, CA 94085, USA (phone: 408-992-6243; email: </w:t>
      </w:r>
      <w:hyperlink r:id="rId9" w:history="1">
        <w:r w:rsidR="00D605F3" w:rsidRPr="00E86EA9">
          <w:rPr>
            <w:rStyle w:val="Hyperlink"/>
          </w:rPr>
          <w:t>sundararajan.srinivasan@gmail.com</w:t>
        </w:r>
      </w:hyperlink>
      <w:r w:rsidR="00D55CA4">
        <w:t>).</w:t>
      </w:r>
    </w:p>
    <w:p w14:paraId="757A7AC0" w14:textId="1E6DBB42"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w:t>
      </w:r>
      <w:proofErr w:type="gramStart"/>
      <w:r>
        <w:t>USA</w:t>
      </w:r>
      <w:proofErr w:type="gramEnd"/>
      <w:r>
        <w:t xml:space="preserve"> (phone: 408-643-5909; email: </w:t>
      </w:r>
      <w:r w:rsidRPr="00A622A1">
        <w:t>tma@apple.com</w:t>
      </w:r>
      <w:r>
        <w:t>).</w:t>
      </w:r>
    </w:p>
    <w:p w14:paraId="62D7587F" w14:textId="440DD081"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7A6ADD6B" w14:textId="0904CE21"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3"/>
    <w:p w14:paraId="70BD578A" w14:textId="77777777" w:rsidR="00E97402" w:rsidRPr="002164F9" w:rsidRDefault="00C51170" w:rsidP="00C51170">
      <w:pPr>
        <w:pStyle w:val="Heading1"/>
      </w:pPr>
      <w:r>
        <w:lastRenderedPageBreak/>
        <w:t>Introduction</w:t>
      </w:r>
    </w:p>
    <w:p w14:paraId="30485DB7" w14:textId="07971099" w:rsidR="006534DE" w:rsidRDefault="006534DE" w:rsidP="006534DE">
      <w:pPr>
        <w:kinsoku w:val="0"/>
      </w:pPr>
      <w:r>
        <w:t xml:space="preserve">The goal in speaker verification is to accept or reject the identity claim made by a speaker. This 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 systems today utilize Gaussian Mixture Models (GMMs) either entirely or as part of a hybrid model </w:t>
      </w:r>
      <w:r w:rsidR="00C15900">
        <w:t>(Beigi, 2011).</w:t>
      </w:r>
    </w:p>
    <w:p w14:paraId="7572AAD1" w14:textId="436DEF51" w:rsidR="00C15900" w:rsidRDefault="006534DE" w:rsidP="006534DE">
      <w:pPr>
        <w:kinsoku w:val="0"/>
      </w:pPr>
      <w:r>
        <w:t xml:space="preserve">There are two well-known drawbacks of the GMM model. The first involves </w:t>
      </w:r>
      <w:r w:rsidR="00C15900">
        <w:t xml:space="preserve">statistical independence – there are obviously dependencies </w:t>
      </w:r>
      <w:r>
        <w:t>between absolute, static, and acceleration feature coefficients</w:t>
      </w:r>
      <w:r w:rsidR="00C15900">
        <w:t xml:space="preserve">. 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ese dependencies. Use of full covariance matrices results in models with an extremely large number of parameters and creates parameter estimation problems. Performance improvements with such techniques have been minimal, and often increase the system’s sensitivity to mismatched channel conditions. A major overarching goal in our work is to improve performance when training and evaluation conditions are mismatched, and the evaluation data contains previously unseen noise and channel conditions.</w:t>
      </w:r>
    </w:p>
    <w:p w14:paraId="6340098C" w14:textId="2EC06EC3" w:rsidR="006534DE" w:rsidRDefault="006534DE" w:rsidP="006534DE">
      <w:pPr>
        <w:kinsoku w:val="0"/>
      </w:pPr>
      <w:r>
        <w:t xml:space="preserve">The second more serious drawback, which is the focus of this work, is the implicit assumption of linearity in the MFCC dynamics. The derivatives of the cepstral features are only a linear approximation of the actual dynamics of the static features. However, a survey of studies on the subject shows that the speech signal contains significant nonlinear information, and using only derivative features to represent speech MFCC dynamics with GMM modeling is tantamount to discarding any nonlinear information present in the signal </w:t>
      </w:r>
      <w:r w:rsidR="009200C9">
        <w:t>(May, 2008; Kokkinos &amp; Maragos, 2005).</w:t>
      </w:r>
    </w:p>
    <w:p w14:paraId="2ABB386C" w14:textId="17F13884" w:rsidR="006534DE" w:rsidRDefault="006534DE" w:rsidP="006534DE">
      <w:pPr>
        <w:kinsoku w:val="0"/>
      </w:pPr>
      <w:r>
        <w:t xml:space="preserve">An obvious </w:t>
      </w:r>
      <w:r w:rsidR="00EA7AE9">
        <w:t xml:space="preserve">solution </w:t>
      </w:r>
      <w:r>
        <w:t xml:space="preserve">to this problem is to add features that can represent the nonlinear dynamic information. However, adding nonlinear invariants as features has not improved the robustness of speech and speaker recognition technologies in harsh or mismatched environments. </w:t>
      </w:r>
      <w:r w:rsidR="00401B5D">
        <w:t>The reasons for these failures include (1) </w:t>
      </w:r>
      <w:r>
        <w:t xml:space="preserve">it is difficult to estimate invariants reliably from speech, resulting in parameter estimation </w:t>
      </w:r>
      <w:r>
        <w:lastRenderedPageBreak/>
        <w:t>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6B7044AC" w14:textId="63C7745E"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B51081">
        <w:t xml:space="preserve">This model is shown in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Results on speech recognition showed that at best the model was only comparable to an MFCC-based HMM using a GMM observation model. Another model considered speech features as a GMM white noise process filtered through an autoregressive signal for speaker identification</w:t>
      </w:r>
      <w:r w:rsidR="005C149E">
        <w:t> (Ayadi, 2008).</w:t>
      </w:r>
    </w:p>
    <w:p w14:paraId="4D077897" w14:textId="67238F70"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5C149E">
        <w:t>s in a speaker recognition task, and demonstrate improved performance over the more limited MAR model.</w:t>
      </w:r>
    </w:p>
    <w:p w14:paraId="32AA074E" w14:textId="1BEA39DA" w:rsidR="006534DE" w:rsidRDefault="006534DE" w:rsidP="006534DE">
      <w:pPr>
        <w:kinsoku w:val="0"/>
      </w:pPr>
      <w:r>
        <w:t xml:space="preserve">The rest of the paper is organized as follows: </w:t>
      </w:r>
      <w:r w:rsidR="005C149E">
        <w:t>Section </w:t>
      </w:r>
      <w:fldSimple w:instr=" REF _Ref221815713 \w ">
        <w:r w:rsidR="00EF07E6">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EF07E6">
          <w:t>V</w:t>
        </w:r>
      </w:fldSimple>
      <w:fldSimple w:instr=" REF _Ref221815912 \w ">
        <w:r w:rsidR="00EF07E6">
          <w:t>VI</w:t>
        </w:r>
      </w:fldSimple>
      <w:r w:rsidR="005C149E">
        <w:t xml:space="preserve"> </w:t>
      </w:r>
      <w:r>
        <w:t xml:space="preserve">we present our conclusions and discuss future </w:t>
      </w:r>
      <w:r w:rsidR="005C149E">
        <w:t>directions for this research</w:t>
      </w:r>
      <w:r>
        <w:t>.</w:t>
      </w:r>
    </w:p>
    <w:p w14:paraId="6C6D6CA4" w14:textId="7D810A41" w:rsidR="007661B9" w:rsidRPr="002164F9" w:rsidRDefault="007661B9" w:rsidP="009F09CB">
      <w:pPr>
        <w:kinsoku w:val="0"/>
      </w:pPr>
    </w:p>
    <w:p w14:paraId="3CEDC90A" w14:textId="31BDB9DA" w:rsidR="00E97402" w:rsidRPr="002164F9" w:rsidRDefault="00AB0AA6" w:rsidP="00C51170">
      <w:pPr>
        <w:pStyle w:val="Heading1"/>
      </w:pPr>
      <w:bookmarkStart w:id="4" w:name="_Ref221815713"/>
      <w:r>
        <w:lastRenderedPageBreak/>
        <w:t>The MIXAR MODEL</w:t>
      </w:r>
      <w:bookmarkEnd w:id="4"/>
    </w:p>
    <w:p w14:paraId="5EC9B57F" w14:textId="6419A2D0"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proofErr w:type="gramStart"/>
      <w:r w:rsidRPr="00035070">
        <w:rPr>
          <w:i/>
        </w:rPr>
        <w:t>x</w:t>
      </w:r>
      <w:r w:rsidRPr="00035070">
        <w:t>[</w:t>
      </w:r>
      <w:proofErr w:type="gramEnd"/>
      <w:r w:rsidRPr="00035070">
        <w:rPr>
          <w:i/>
        </w:rPr>
        <w:t>n</w:t>
      </w:r>
      <w:r w:rsidRPr="00035070">
        <w:t>]}, is defined as </w:t>
      </w:r>
      <w:r w:rsidR="0085259C">
        <w:t>(Zeevi et al., 2000):</w:t>
      </w:r>
    </w:p>
    <w:p w14:paraId="522BC90C" w14:textId="0E6CF42D"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5013F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2" type="#_x0000_t75" style="width:222.65pt;height:114pt" o:ole="">
            <v:imagedata r:id="rId10" o:title=""/>
          </v:shape>
          <o:OLEObject Type="Embed" ProgID="Equation.DSMT4" ShapeID="_x0000_i1472" DrawAspect="Content" ObjectID="_1295612424" r:id="rId11"/>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7B44A884" w14:textId="77777777" w:rsidR="00F45069" w:rsidRDefault="00F45069" w:rsidP="00F45069">
      <w:pPr>
        <w:pStyle w:val="Text"/>
        <w:ind w:firstLine="144"/>
      </w:pPr>
    </w:p>
    <w:p w14:paraId="17AE341C" w14:textId="1F768189" w:rsidR="00F45069" w:rsidRPr="00616459" w:rsidRDefault="00F45069" w:rsidP="0085259C">
      <w:pPr>
        <w:ind w:firstLine="0"/>
      </w:pPr>
      <w:proofErr w:type="gramStart"/>
      <w:r w:rsidRPr="00616459">
        <w:t>where</w:t>
      </w:r>
      <w:proofErr w:type="gramEnd"/>
      <w:r w:rsidRPr="00616459">
        <w:t xml:space="preserve"> </w:t>
      </w:r>
      <w:proofErr w:type="spellStart"/>
      <w:r w:rsidRPr="0085259C">
        <w:rPr>
          <w:i/>
        </w:rPr>
        <w:t>ε</w:t>
      </w:r>
      <w:r w:rsidRPr="0085259C">
        <w:rPr>
          <w:vertAlign w:val="subscript"/>
        </w:rPr>
        <w:t>i</w:t>
      </w:r>
      <w:proofErr w:type="spellEnd"/>
      <w:r w:rsidRPr="0085259C">
        <w:t xml:space="preserve"> </w:t>
      </w:r>
      <w:r w:rsidRPr="00616459">
        <w:t xml:space="preserve">is a zero-mean Gaussian random process with a variance of </w:t>
      </w:r>
      <w:r w:rsidR="001334C7" w:rsidRPr="001334C7">
        <w:rPr>
          <w:position w:val="-10"/>
        </w:rPr>
        <w:object w:dxaOrig="320" w:dyaOrig="400" w14:anchorId="4687ED43">
          <v:shape id="_x0000_i1468" type="#_x0000_t75" style="width:12.65pt;height:16.65pt" o:ole="">
            <v:imagedata r:id="rId12" o:title=""/>
          </v:shape>
          <o:OLEObject Type="Embed" ProgID="Equation.DSMT4" ShapeID="_x0000_i1468" DrawAspect="Content" ObjectID="_1295612425" r:id="rId13"/>
        </w:object>
      </w:r>
      <w:r w:rsidRPr="00616459">
        <w:t>, “</w:t>
      </w:r>
      <w:proofErr w:type="spellStart"/>
      <w:r w:rsidRPr="00616459">
        <w:t>w.p</w:t>
      </w:r>
      <w:proofErr w:type="spellEnd"/>
      <w:r w:rsidRPr="00616459">
        <w:t xml:space="preserve">.” denotes “with probability” and the gating weights, </w:t>
      </w:r>
      <w:r w:rsidRPr="00616459">
        <w:rPr>
          <w:i/>
        </w:rPr>
        <w:t>W</w:t>
      </w:r>
      <w:r w:rsidRPr="00616459">
        <w:rPr>
          <w:vertAlign w:val="subscript"/>
        </w:rPr>
        <w:t>i</w:t>
      </w:r>
      <w:r w:rsidRPr="00616459">
        <w:t xml:space="preserve"> sum to 1. The linear prediction coefficients, {</w:t>
      </w:r>
      <w:proofErr w:type="spellStart"/>
      <w:r w:rsidRPr="00616459">
        <w:rPr>
          <w:i/>
        </w:rPr>
        <w:t>a</w:t>
      </w:r>
      <w:r w:rsidRPr="00616459">
        <w:rPr>
          <w:vertAlign w:val="subscript"/>
        </w:rPr>
        <w:t>i</w:t>
      </w:r>
      <w:proofErr w:type="spellEnd"/>
      <w:r w:rsidRPr="00616459">
        <w:t xml:space="preserve">}, represent the dynamic model, where </w:t>
      </w:r>
      <w:r w:rsidRPr="00616459">
        <w:rPr>
          <w:i/>
        </w:rPr>
        <w:t>a</w:t>
      </w:r>
      <w:r w:rsidRPr="00616459">
        <w:rPr>
          <w:vertAlign w:val="subscript"/>
        </w:rPr>
        <w:t>i</w:t>
      </w:r>
      <w:proofErr w:type="gramStart"/>
      <w:r w:rsidRPr="00616459">
        <w:rPr>
          <w:vertAlign w:val="subscript"/>
        </w:rPr>
        <w:t>,0</w:t>
      </w:r>
      <w:proofErr w:type="gramEnd"/>
      <w:r w:rsidRPr="00616459">
        <w:t xml:space="preserve"> are the component means, while </w:t>
      </w:r>
      <w:proofErr w:type="spellStart"/>
      <w:r w:rsidRPr="00616459">
        <w:rPr>
          <w:i/>
        </w:rPr>
        <w:t>w</w:t>
      </w:r>
      <w:r w:rsidRPr="00616459">
        <w:rPr>
          <w:i/>
          <w:vertAlign w:val="subscript"/>
        </w:rPr>
        <w:t>i</w:t>
      </w:r>
      <w:proofErr w:type="spellEnd"/>
      <w:r w:rsidRPr="00616459">
        <w:t xml:space="preserve"> and </w:t>
      </w:r>
      <w:proofErr w:type="spellStart"/>
      <w:r w:rsidRPr="00616459">
        <w:rPr>
          <w:i/>
        </w:rPr>
        <w:t>g</w:t>
      </w:r>
      <w:r w:rsidRPr="00616459">
        <w:rPr>
          <w:i/>
          <w:vertAlign w:val="subscript"/>
        </w:rPr>
        <w:t>i</w:t>
      </w:r>
      <w:proofErr w:type="spellEnd"/>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71D39E16" w14:textId="7589C2F6"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w:t>
        </w:r>
        <w:r w:rsidR="00EF07E6">
          <w:t> </w:t>
        </w:r>
        <w:r w:rsidR="00EF07E6">
          <w:rPr>
            <w:noProof/>
          </w:rPr>
          <w:t>1</w:t>
        </w:r>
      </w:fldSimple>
      <w:r w:rsidR="0085259C">
        <w:t xml:space="preserve">. </w:t>
      </w:r>
      <w:r w:rsidRPr="00616459">
        <w:t>One property of MixAR that is of particular relevance here is the ability of MixAR to model nonlinear time series </w:t>
      </w:r>
      <w:r w:rsidR="0085259C">
        <w:t>(</w:t>
      </w:r>
      <w:r w:rsidR="0085259C">
        <w:t>Zeevi et al., 2000</w:t>
      </w:r>
      <w:r w:rsidR="0085259C">
        <w:t xml:space="preserve">;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14:paraId="5E64AE39" w14:textId="2F426152" w:rsidR="00F45069" w:rsidRPr="00616459" w:rsidRDefault="00F45069" w:rsidP="00267C56">
      <w:r w:rsidRPr="00616459">
        <w:t>Several other properties of MixAR, including a mathematically rigorous proof of the asymptotic performance of a MixAR model for stochastic processes are derived in </w:t>
      </w:r>
      <w:r w:rsidR="0085259C">
        <w:t>(</w:t>
      </w:r>
      <w:r w:rsidR="0085259C">
        <w:t>Zeevi et al., 2000</w:t>
      </w:r>
      <w:r w:rsidR="0085259C">
        <w:t xml:space="preserve">). </w:t>
      </w:r>
      <w:r w:rsidRPr="00616459">
        <w:t xml:space="preserve">The </w:t>
      </w:r>
      <w:r>
        <w:t xml:space="preserve">same work also discusses the </w:t>
      </w:r>
      <w:r w:rsidRPr="00616459">
        <w:t>problem of parameter</w:t>
      </w:r>
      <w:r>
        <w:t xml:space="preserve"> estimation; however some practical implementation issues remain and we discuss them in the next</w:t>
      </w:r>
      <w:r w:rsidR="0085259C">
        <w:t xml:space="preserve">. </w:t>
      </w:r>
      <w:r w:rsidRPr="00616459">
        <w:t xml:space="preserve">Note that in the original formulation, both the gate and prediction </w:t>
      </w:r>
      <w:r w:rsidRPr="00616459">
        <w:lastRenderedPageBreak/>
        <w:t>orders were constrained to be equal. In this paper, we restrict ourselves to MixAR models of order one to avoid difficulties during parameter estimation. We used the ISIP public domain speech recognition software </w:t>
      </w:r>
      <w:r w:rsidR="0085259C">
        <w:t>(Huang &amp; Picone, 2002) t</w:t>
      </w:r>
      <w:r w:rsidRPr="00616459">
        <w:t>o implement the MixAR model as well as integrate it into an existing speaker verification system.</w:t>
      </w:r>
    </w:p>
    <w:p w14:paraId="577CA0D7" w14:textId="03D81D7C" w:rsidR="00F45069" w:rsidRDefault="0085259C" w:rsidP="0085259C">
      <w:pPr>
        <w:pStyle w:val="Heading2"/>
      </w:pPr>
      <w:r>
        <w:t xml:space="preserve">Estimation of the Prediction and Variance </w:t>
      </w:r>
      <w:r w:rsidR="00F45069">
        <w:t>Parameter</w:t>
      </w:r>
      <w:r>
        <w:t>s</w:t>
      </w:r>
    </w:p>
    <w:p w14:paraId="633333AB" w14:textId="089D1730"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w:t>
      </w:r>
      <w:proofErr w:type="spellStart"/>
      <w:r w:rsidR="001334C7">
        <w:t>Dempster</w:t>
      </w:r>
      <w:proofErr w:type="spellEnd"/>
      <w:r w:rsidR="001334C7">
        <w:t xml:space="preserve">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ror variance, and mixing weight:</w:t>
      </w:r>
    </w:p>
    <w:p w14:paraId="29F74DFE" w14:textId="5B9317E0" w:rsidR="001334C7" w:rsidRDefault="001334C7" w:rsidP="001334C7">
      <w:pPr>
        <w:pStyle w:val="Equation"/>
      </w:pPr>
      <w:r w:rsidRPr="001334C7">
        <w:rPr>
          <w:position w:val="-24"/>
        </w:rPr>
        <w:object w:dxaOrig="5760" w:dyaOrig="460" w14:anchorId="6C8B6682">
          <v:shape id="_x0000_i1480" type="#_x0000_t75" style="width:230.65pt;height:18.65pt" o:ole="">
            <v:imagedata r:id="rId14" o:title=""/>
          </v:shape>
          <o:OLEObject Type="Embed" ProgID="Equation.DSMT4" ShapeID="_x0000_i1480" DrawAspect="Content" ObjectID="_1295612426" r:id="rId15"/>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07D8C2D0"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35EBCCD5" w14:textId="1A5B13C7" w:rsidR="00F45069" w:rsidRDefault="00F45069" w:rsidP="001334C7">
      <w:r w:rsidRPr="00616459">
        <w:t>An initialization strategy that we found to work reasonably well was to first train a GMM with the same number of mixtures and then set each component of the MixAR to have the same mean, variance, 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27B611F6" w14:textId="43109522" w:rsidR="001334C7" w:rsidRDefault="001334C7" w:rsidP="001334C7">
      <w:pPr>
        <w:pStyle w:val="Equation"/>
      </w:pPr>
      <w:r w:rsidRPr="001334C7">
        <w:rPr>
          <w:position w:val="-70"/>
        </w:rPr>
        <w:object w:dxaOrig="2840" w:dyaOrig="1160" w14:anchorId="5B2E534C">
          <v:shape id="_x0000_i1583" type="#_x0000_t75" style="width:112pt;height:46pt" o:ole="">
            <v:imagedata r:id="rId16" o:title=""/>
          </v:shape>
          <o:OLEObject Type="Embed" ProgID="Equation.DSMT4" ShapeID="_x0000_i1583" DrawAspect="Content" ObjectID="_1295612427" r:id="rId17"/>
        </w:object>
      </w:r>
      <w:r>
        <w:t xml:space="preserve"> </w:t>
      </w:r>
      <w:r>
        <w:tab/>
      </w:r>
      <w:r w:rsidRPr="001334C7">
        <w:rPr>
          <w:position w:val="-14"/>
        </w:rPr>
        <w:fldChar w:fldCharType="begin"/>
      </w:r>
      <w:r w:rsidRPr="001334C7">
        <w:rPr>
          <w:position w:val="-14"/>
        </w:rPr>
        <w:instrText xml:space="preserve"> MACROBUTTON MTPlaceRef \* MERGEFORMAT </w:instrText>
      </w:r>
      <w:r w:rsidRPr="001334C7">
        <w:rPr>
          <w:position w:val="-14"/>
        </w:rPr>
        <w:fldChar w:fldCharType="begin"/>
      </w:r>
      <w:r w:rsidRPr="001334C7">
        <w:rPr>
          <w:position w:val="-14"/>
        </w:rPr>
        <w:instrText xml:space="preserve"> SEQ MTEqn \h \* MERGEFORMAT </w:instrText>
      </w:r>
      <w:r w:rsidRPr="001334C7">
        <w:rPr>
          <w:position w:val="-14"/>
        </w:rPr>
        <w:fldChar w:fldCharType="end"/>
      </w:r>
      <w:r w:rsidRPr="001334C7">
        <w:rPr>
          <w:position w:val="-14"/>
        </w:rPr>
        <w:instrText>(</w:instrText>
      </w:r>
      <w:r w:rsidRPr="001334C7">
        <w:rPr>
          <w:position w:val="-14"/>
        </w:rPr>
        <w:fldChar w:fldCharType="begin"/>
      </w:r>
      <w:r w:rsidRPr="001334C7">
        <w:rPr>
          <w:position w:val="-14"/>
        </w:rPr>
        <w:instrText xml:space="preserve"> SEQ MTEqn \c \* Arabic \* MERGEFORMAT </w:instrText>
      </w:r>
      <w:r w:rsidRPr="001334C7">
        <w:rPr>
          <w:position w:val="-14"/>
        </w:rPr>
        <w:fldChar w:fldCharType="separate"/>
      </w:r>
      <w:r w:rsidR="00EF07E6">
        <w:rPr>
          <w:noProof/>
          <w:position w:val="-14"/>
        </w:rPr>
        <w:instrText>3</w:instrText>
      </w:r>
      <w:r w:rsidRPr="001334C7">
        <w:rPr>
          <w:position w:val="-14"/>
        </w:rPr>
        <w:fldChar w:fldCharType="end"/>
      </w:r>
      <w:r w:rsidRPr="001334C7">
        <w:rPr>
          <w:position w:val="-14"/>
        </w:rPr>
        <w:instrText>)</w:instrText>
      </w:r>
      <w:r w:rsidRPr="001334C7">
        <w:rPr>
          <w:position w:val="-14"/>
        </w:rPr>
        <w:fldChar w:fldCharType="end"/>
      </w:r>
      <w:r>
        <w:t xml:space="preserve"> </w:t>
      </w:r>
    </w:p>
    <w:p w14:paraId="657CDA56" w14:textId="77777777" w:rsidR="00F45069" w:rsidRDefault="00F45069" w:rsidP="001334C7">
      <w:pPr>
        <w:pStyle w:val="Text"/>
        <w:spacing w:line="480" w:lineRule="auto"/>
        <w:ind w:firstLine="0"/>
      </w:pPr>
      <w:proofErr w:type="gramStart"/>
      <w:r>
        <w:t>w</w:t>
      </w:r>
      <w:r w:rsidRPr="00616459">
        <w:t>here</w:t>
      </w:r>
      <w:proofErr w:type="gramEnd"/>
    </w:p>
    <w:p w14:paraId="3313D6F6" w14:textId="6E361C2E" w:rsidR="001334C7" w:rsidRDefault="001334C7" w:rsidP="001334C7">
      <w:pPr>
        <w:pStyle w:val="Equation"/>
        <w:rPr>
          <w:position w:val="-10"/>
        </w:rPr>
      </w:pPr>
      <w:r w:rsidRPr="001334C7">
        <w:rPr>
          <w:position w:val="-36"/>
        </w:rPr>
        <w:object w:dxaOrig="5420" w:dyaOrig="1220" w14:anchorId="05698955">
          <v:shape id="_x0000_i1594" type="#_x0000_t75" style="width:217.35pt;height:49.35pt" o:ole="">
            <v:imagedata r:id="rId18" o:title=""/>
          </v:shape>
          <o:OLEObject Type="Embed" ProgID="Equation.DSMT4" ShapeID="_x0000_i1594" DrawAspect="Content" ObjectID="_1295612428" r:id="rId19"/>
        </w:object>
      </w:r>
      <w:r>
        <w:t xml:space="preserve"> </w:t>
      </w:r>
      <w:r>
        <w:tab/>
      </w:r>
      <w:r w:rsidRPr="001334C7">
        <w:rPr>
          <w:position w:val="-10"/>
        </w:rPr>
        <w:fldChar w:fldCharType="begin"/>
      </w:r>
      <w:r w:rsidRPr="001334C7">
        <w:rPr>
          <w:position w:val="-10"/>
        </w:rPr>
        <w:instrText xml:space="preserve"> MACROBUTTON MTPlaceRef \* MERGEFORMAT </w:instrText>
      </w:r>
      <w:r w:rsidRPr="001334C7">
        <w:rPr>
          <w:position w:val="-10"/>
        </w:rPr>
        <w:fldChar w:fldCharType="begin"/>
      </w:r>
      <w:r w:rsidRPr="001334C7">
        <w:rPr>
          <w:position w:val="-10"/>
        </w:rPr>
        <w:instrText xml:space="preserve"> SEQ MTEqn \h \* MERGEFORMAT </w:instrText>
      </w:r>
      <w:r w:rsidRPr="001334C7">
        <w:rPr>
          <w:position w:val="-10"/>
        </w:rPr>
        <w:fldChar w:fldCharType="end"/>
      </w:r>
      <w:r w:rsidRPr="001334C7">
        <w:rPr>
          <w:position w:val="-10"/>
        </w:rPr>
        <w:instrText>(</w:instrText>
      </w:r>
      <w:r w:rsidRPr="001334C7">
        <w:rPr>
          <w:position w:val="-10"/>
        </w:rPr>
        <w:fldChar w:fldCharType="begin"/>
      </w:r>
      <w:r w:rsidRPr="001334C7">
        <w:rPr>
          <w:position w:val="-10"/>
        </w:rPr>
        <w:instrText xml:space="preserve"> SEQ MTEqn \c \* Arabic \* MERGEFORMAT </w:instrText>
      </w:r>
      <w:r w:rsidRPr="001334C7">
        <w:rPr>
          <w:position w:val="-10"/>
        </w:rPr>
        <w:fldChar w:fldCharType="separate"/>
      </w:r>
      <w:r w:rsidR="00EF07E6">
        <w:rPr>
          <w:noProof/>
          <w:position w:val="-10"/>
        </w:rPr>
        <w:instrText>4</w:instrText>
      </w:r>
      <w:r w:rsidRPr="001334C7">
        <w:rPr>
          <w:position w:val="-10"/>
        </w:rPr>
        <w:fldChar w:fldCharType="end"/>
      </w:r>
      <w:r w:rsidRPr="001334C7">
        <w:rPr>
          <w:position w:val="-10"/>
        </w:rPr>
        <w:instrText>)</w:instrText>
      </w:r>
      <w:r w:rsidRPr="001334C7">
        <w:rPr>
          <w:position w:val="-10"/>
        </w:rPr>
        <w:fldChar w:fldCharType="end"/>
      </w:r>
    </w:p>
    <w:p w14:paraId="3D2AE375" w14:textId="77777777" w:rsidR="001334C7" w:rsidRDefault="001334C7" w:rsidP="001334C7">
      <w:pPr>
        <w:ind w:firstLine="0"/>
      </w:pPr>
      <w:proofErr w:type="gramStart"/>
      <w:r>
        <w:t>represents</w:t>
      </w:r>
      <w:proofErr w:type="gramEnd"/>
      <w:r>
        <w:t xml:space="preserve">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372C9DFF" w14:textId="3164CC9B" w:rsidR="00F45069" w:rsidRDefault="00F45069" w:rsidP="001334C7">
      <w:r w:rsidRPr="00616459">
        <w:t>The corresponding M-step is given by:</w:t>
      </w:r>
    </w:p>
    <w:p w14:paraId="29CCF7DA" w14:textId="04FDF2B4" w:rsidR="001334C7" w:rsidRDefault="001334C7" w:rsidP="001334C7">
      <w:pPr>
        <w:pStyle w:val="Equation"/>
        <w:spacing w:line="240" w:lineRule="auto"/>
      </w:pPr>
      <w:r w:rsidRPr="001334C7">
        <w:rPr>
          <w:position w:val="-18"/>
        </w:rPr>
        <w:object w:dxaOrig="1140" w:dyaOrig="520" w14:anchorId="374D39D1">
          <v:shape id="_x0000_i1640" type="#_x0000_t75" style="width:46pt;height:20.65pt" o:ole="">
            <v:imagedata r:id="rId20" o:title=""/>
          </v:shape>
          <o:OLEObject Type="Embed" ProgID="Equation.DSMT4" ShapeID="_x0000_i1640" DrawAspect="Content" ObjectID="_129561242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14:paraId="12A3617F" w14:textId="131147B1" w:rsidR="001334C7" w:rsidRDefault="001334C7" w:rsidP="001334C7">
      <w:pPr>
        <w:pStyle w:val="Equation"/>
        <w:spacing w:line="240" w:lineRule="auto"/>
      </w:pPr>
      <w:r w:rsidRPr="001334C7">
        <w:rPr>
          <w:position w:val="-74"/>
        </w:rPr>
        <w:object w:dxaOrig="5160" w:dyaOrig="1720" w14:anchorId="20E007FA">
          <v:shape id="_x0000_i1644" type="#_x0000_t75" style="width:208pt;height:69.35pt" o:ole="">
            <v:imagedata r:id="rId22" o:title=""/>
          </v:shape>
          <o:OLEObject Type="Embed" ProgID="Equation.DSMT4" ShapeID="_x0000_i1644" DrawAspect="Content" ObjectID="_129561243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14:paraId="7D21E884" w14:textId="72FA0411" w:rsidR="001334C7" w:rsidRDefault="001334C7" w:rsidP="001334C7">
      <w:pPr>
        <w:pStyle w:val="Equation"/>
        <w:spacing w:line="240" w:lineRule="auto"/>
      </w:pPr>
      <w:r w:rsidRPr="001334C7">
        <w:rPr>
          <w:position w:val="-38"/>
        </w:rPr>
        <w:object w:dxaOrig="3220" w:dyaOrig="840" w14:anchorId="76EA059B">
          <v:shape id="_x0000_i1649" type="#_x0000_t75" style="width:131.35pt;height:34pt" o:ole="">
            <v:imagedata r:id="rId24" o:title=""/>
          </v:shape>
          <o:OLEObject Type="Embed" ProgID="Equation.DSMT4" ShapeID="_x0000_i1649" DrawAspect="Content" ObjectID="_129561243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14:paraId="3FDA7B4C" w14:textId="7C7AF55C" w:rsidR="001334C7" w:rsidRDefault="001334C7" w:rsidP="001334C7">
      <w:pPr>
        <w:pStyle w:val="Equation"/>
        <w:spacing w:line="240" w:lineRule="auto"/>
      </w:pPr>
      <w:r w:rsidRPr="001334C7">
        <w:rPr>
          <w:position w:val="-30"/>
        </w:rPr>
        <w:object w:dxaOrig="2180" w:dyaOrig="720" w14:anchorId="2870A823">
          <v:shape id="_x0000_i1656" type="#_x0000_t75" style="width:88pt;height:28.65pt" o:ole="">
            <v:imagedata r:id="rId26" o:title=""/>
          </v:shape>
          <o:OLEObject Type="Embed" ProgID="Equation.DSMT4" ShapeID="_x0000_i1656" DrawAspect="Content" ObjectID="_1295612432"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14:paraId="2F74D98A" w14:textId="1423CDED" w:rsidR="001334C7" w:rsidRDefault="00EF07E6" w:rsidP="001334C7">
      <w:pPr>
        <w:pStyle w:val="Equation"/>
        <w:spacing w:line="240" w:lineRule="auto"/>
      </w:pPr>
      <w:r w:rsidRPr="001334C7">
        <w:rPr>
          <w:position w:val="-84"/>
        </w:rPr>
        <w:object w:dxaOrig="2000" w:dyaOrig="1820" w14:anchorId="2E78E73A">
          <v:shape id="_x0000_i2319" type="#_x0000_t75" style="width:80pt;height:72.65pt" o:ole="">
            <v:imagedata r:id="rId28" o:title=""/>
          </v:shape>
          <o:OLEObject Type="Embed" ProgID="Equation.DSMT4" ShapeID="_x0000_i2319" DrawAspect="Content" ObjectID="_1295612433" r:id="rId29"/>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14:paraId="66AF7E8B" w14:textId="776962C2" w:rsidR="001334C7" w:rsidRDefault="001334C7" w:rsidP="001334C7">
      <w:pPr>
        <w:pStyle w:val="Heading2"/>
        <w:spacing w:before="240"/>
      </w:pPr>
      <w:r>
        <w:t xml:space="preserve">Estimation of the </w:t>
      </w:r>
      <w:r>
        <w:t>Gating Coefficients</w:t>
      </w:r>
    </w:p>
    <w:p w14:paraId="7D8D998D" w14:textId="131948DC"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11D0CEA0" w14:textId="443BE7B3" w:rsidR="00020C03" w:rsidRDefault="00020C03" w:rsidP="00020C03">
      <w:pPr>
        <w:pStyle w:val="Equation"/>
      </w:pPr>
      <w:r w:rsidRPr="00020C03">
        <w:rPr>
          <w:position w:val="-36"/>
        </w:rPr>
        <w:object w:dxaOrig="1720" w:dyaOrig="740" w14:anchorId="129382EE">
          <v:shape id="_x0000_i1881" type="#_x0000_t75" style="width:68pt;height:29.35pt" o:ole="">
            <v:imagedata r:id="rId30" o:title=""/>
          </v:shape>
          <o:OLEObject Type="Embed" ProgID="Equation.DSMT4" ShapeID="_x0000_i1881" DrawAspect="Content" ObjectID="_1295612434" r:id="rId31"/>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39196ABB" w14:textId="322B8ABE" w:rsidR="00020C03" w:rsidRDefault="00020C03" w:rsidP="00020C03">
      <w:pPr>
        <w:pStyle w:val="Equation"/>
      </w:pPr>
      <w:r w:rsidRPr="00020C03">
        <w:rPr>
          <w:position w:val="-36"/>
        </w:rPr>
        <w:object w:dxaOrig="1820" w:dyaOrig="740" w14:anchorId="1F206419">
          <v:shape id="_x0000_i2023" type="#_x0000_t75" style="width:71.35pt;height:29.35pt" o:ole="">
            <v:imagedata r:id="rId32" o:title=""/>
          </v:shape>
          <o:OLEObject Type="Embed" ProgID="Equation.DSMT4" ShapeID="_x0000_i2023" DrawAspect="Content" ObjectID="_1295612435" r:id="rId33"/>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3E84438E" w14:textId="41A33DC2" w:rsidR="00F45069" w:rsidRDefault="00F45069" w:rsidP="00020C03">
      <w:pPr>
        <w:ind w:firstLine="0"/>
      </w:pPr>
      <w:proofErr w:type="gramStart"/>
      <w:r w:rsidRPr="00616459">
        <w:t>where</w:t>
      </w:r>
      <w:proofErr w:type="gramEnd"/>
      <w:r w:rsidRPr="00616459">
        <w:t xml:space="preserv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2E85171E" w14:textId="1F5C3A95" w:rsidR="00020C03" w:rsidRDefault="00020C03" w:rsidP="00020C03">
      <w:pPr>
        <w:pStyle w:val="Equation"/>
      </w:pPr>
      <w:r w:rsidRPr="00020C03">
        <w:rPr>
          <w:position w:val="-28"/>
        </w:rPr>
        <w:object w:dxaOrig="5780" w:dyaOrig="700" w14:anchorId="42D492FE">
          <v:shape id="_x0000_i2026" type="#_x0000_t75" style="width:230.65pt;height:28pt" o:ole="">
            <v:imagedata r:id="rId34" o:title=""/>
          </v:shape>
          <o:OLEObject Type="Embed" ProgID="Equation.DSMT4" ShapeID="_x0000_i2026" DrawAspect="Content" ObjectID="_1295612436" r:id="rId35"/>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51C17D78" w14:textId="1F9DEFE6" w:rsidR="00F45069" w:rsidRPr="00616459" w:rsidRDefault="00F45069" w:rsidP="003E6AC7">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generalized EM algorithms (GEM) </w:t>
      </w:r>
      <w:r w:rsidR="00020C03">
        <w:t>(</w:t>
      </w:r>
      <w:r w:rsidR="00020C03">
        <w:t>McLachlan</w:t>
      </w:r>
      <w:r w:rsidR="00020C03">
        <w:t xml:space="preserve"> et al., 2008)</w:t>
      </w:r>
      <w:r w:rsidRPr="00616459">
        <w:t xml:space="preserve">. For both EM and GEM algorithms, the E- 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lastRenderedPageBreak/>
        <w:t xml:space="preserve">required for </w:t>
      </w:r>
      <w:r w:rsidRPr="00616459">
        <w:t xml:space="preserve">training </w:t>
      </w:r>
      <w:r w:rsidR="003E6AC7">
        <w:t xml:space="preserve">compared to a pure </w:t>
      </w:r>
      <w:r w:rsidRPr="00616459">
        <w:t>EM algorithm</w:t>
      </w:r>
      <w:r w:rsidR="003E6AC7">
        <w:t>.</w:t>
      </w:r>
    </w:p>
    <w:p w14:paraId="06F74E79" w14:textId="147C848C"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88A1E52" w14:textId="2D4549ED" w:rsidR="00F45069" w:rsidRDefault="00F45069" w:rsidP="00267C56">
      <w:r w:rsidRPr="00616459">
        <w:t xml:space="preserve">Fortunately, we can do better than guessing an appropriate value for β. We can use the secant method for </w:t>
      </w:r>
      <w:proofErr w:type="gramStart"/>
      <w:r w:rsidRPr="00616459">
        <w:t>root-finding</w:t>
      </w:r>
      <w:proofErr w:type="gramEnd"/>
      <w:r w:rsidRPr="00616459">
        <w:t xml:space="preserve"> and maximization </w:t>
      </w:r>
      <w:r w:rsidR="0086410C">
        <w:t>(</w:t>
      </w:r>
      <w:r w:rsidR="0086410C">
        <w:t>Dennis</w:t>
      </w:r>
      <w:r w:rsidR="0086410C">
        <w:t xml:space="preserve"> </w:t>
      </w:r>
      <w:r w:rsidR="0086410C">
        <w:t>&amp; Schnabel</w:t>
      </w:r>
      <w:r w:rsidR="0086410C">
        <w:t>, 1996)</w:t>
      </w:r>
      <w:r w:rsidRPr="00616459">
        <w:t xml:space="preserve">. </w:t>
      </w:r>
      <w:r w:rsidR="0086410C">
        <w:t>The iterative formula for finding the maximum using Ne</w:t>
      </w:r>
      <w:r w:rsidRPr="00616459">
        <w:t>wton’s method</w:t>
      </w:r>
      <w:r w:rsidR="0086410C">
        <w:t xml:space="preserve"> </w:t>
      </w:r>
      <w:r w:rsidRPr="00616459">
        <w:t>is:</w:t>
      </w:r>
    </w:p>
    <w:p w14:paraId="5631D539" w14:textId="2386AFAC" w:rsidR="0086410C" w:rsidRDefault="00103A8B" w:rsidP="0086410C">
      <w:pPr>
        <w:pStyle w:val="Equation"/>
      </w:pPr>
      <w:r w:rsidRPr="00103A8B">
        <w:rPr>
          <w:position w:val="-10"/>
        </w:rPr>
        <w:object w:dxaOrig="2020" w:dyaOrig="360" w14:anchorId="50CDDA86">
          <v:shape id="_x0000_i2089" type="#_x0000_t75" style="width:81.35pt;height:14.65pt" o:ole="">
            <v:imagedata r:id="rId36" o:title=""/>
          </v:shape>
          <o:OLEObject Type="Embed" ProgID="Equation.DSMT4" ShapeID="_x0000_i2089" DrawAspect="Content" ObjectID="_1295612437" r:id="rId37"/>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060833C0" w14:textId="582618AB"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 xml:space="preserve">e estimate the scaling factor β as the inverse of double derivative of the log-likelihood w.r.t. </w:t>
      </w:r>
      <w:proofErr w:type="gramStart"/>
      <w:r w:rsidRPr="00616459">
        <w:t>the</w:t>
      </w:r>
      <w:proofErr w:type="gramEnd"/>
      <w:r w:rsidRPr="00616459">
        <w:t xml:space="preserve"> gate parameters:</w:t>
      </w:r>
    </w:p>
    <w:p w14:paraId="488D3721" w14:textId="2BE6FAC2" w:rsidR="00103A8B" w:rsidRDefault="00103A8B" w:rsidP="00103A8B">
      <w:pPr>
        <w:pStyle w:val="Equation"/>
      </w:pPr>
      <w:r w:rsidRPr="00103A8B">
        <w:rPr>
          <w:position w:val="-16"/>
        </w:rPr>
        <w:object w:dxaOrig="1880" w:dyaOrig="440" w14:anchorId="6C88D31D">
          <v:shape id="_x0000_i2087" type="#_x0000_t75" style="width:73.35pt;height:17.35pt" o:ole="">
            <v:imagedata r:id="rId38" o:title=""/>
          </v:shape>
          <o:OLEObject Type="Embed" ProgID="Equation.DSMT4" ShapeID="_x0000_i2087" DrawAspect="Content" ObjectID="_1295612438" r:id="rId39"/>
        </w:object>
      </w:r>
      <w:r>
        <w:t xml:space="preserve"> </w:t>
      </w:r>
      <w:r>
        <w:tab/>
      </w:r>
      <w:r w:rsidRPr="00103A8B">
        <w:rPr>
          <w:position w:val="-4"/>
        </w:rPr>
        <w:fldChar w:fldCharType="begin"/>
      </w:r>
      <w:r w:rsidRPr="00103A8B">
        <w:rPr>
          <w:position w:val="-4"/>
        </w:rPr>
        <w:instrText xml:space="preserve"> MACROBUTTON MTPlaceRef \* MERGEFORMAT </w:instrText>
      </w:r>
      <w:r w:rsidRPr="00103A8B">
        <w:rPr>
          <w:position w:val="-4"/>
        </w:rPr>
        <w:fldChar w:fldCharType="begin"/>
      </w:r>
      <w:r w:rsidRPr="00103A8B">
        <w:rPr>
          <w:position w:val="-4"/>
        </w:rPr>
        <w:instrText xml:space="preserve"> SEQ MTEqn \h \* MERGEFORMAT </w:instrText>
      </w:r>
      <w:r w:rsidRPr="00103A8B">
        <w:rPr>
          <w:position w:val="-4"/>
        </w:rPr>
        <w:fldChar w:fldCharType="end"/>
      </w:r>
      <w:r w:rsidRPr="00103A8B">
        <w:rPr>
          <w:position w:val="-4"/>
        </w:rPr>
        <w:instrText>(</w:instrText>
      </w:r>
      <w:r w:rsidRPr="00103A8B">
        <w:rPr>
          <w:position w:val="-4"/>
        </w:rPr>
        <w:fldChar w:fldCharType="begin"/>
      </w:r>
      <w:r w:rsidRPr="00103A8B">
        <w:rPr>
          <w:position w:val="-4"/>
        </w:rPr>
        <w:instrText xml:space="preserve"> SEQ MTEqn \c \* Arabic \* MERGEFORMAT </w:instrText>
      </w:r>
      <w:r w:rsidRPr="00103A8B">
        <w:rPr>
          <w:position w:val="-4"/>
        </w:rPr>
        <w:fldChar w:fldCharType="separate"/>
      </w:r>
      <w:r w:rsidR="00EF07E6">
        <w:rPr>
          <w:noProof/>
          <w:position w:val="-4"/>
        </w:rPr>
        <w:instrText>14</w:instrText>
      </w:r>
      <w:r w:rsidRPr="00103A8B">
        <w:rPr>
          <w:position w:val="-4"/>
        </w:rPr>
        <w:fldChar w:fldCharType="end"/>
      </w:r>
      <w:r w:rsidRPr="00103A8B">
        <w:rPr>
          <w:position w:val="-4"/>
        </w:rPr>
        <w:instrText>)</w:instrText>
      </w:r>
      <w:r w:rsidRPr="00103A8B">
        <w:rPr>
          <w:position w:val="-4"/>
        </w:rPr>
        <w:fldChar w:fldCharType="end"/>
      </w:r>
    </w:p>
    <w:p w14:paraId="14ABA6B1" w14:textId="77777777" w:rsidR="00F45069" w:rsidRDefault="00F45069" w:rsidP="00103A8B">
      <w:pPr>
        <w:ind w:firstLine="0"/>
      </w:pPr>
      <w:r w:rsidRPr="00616459">
        <w:t xml:space="preserve">During implementation, this scheme amounts to finding for each gate coefficient </w:t>
      </w:r>
      <w:proofErr w:type="spellStart"/>
      <w:r w:rsidRPr="00616459">
        <w:rPr>
          <w:i/>
        </w:rPr>
        <w:t>w</w:t>
      </w:r>
      <w:r w:rsidRPr="00616459">
        <w:rPr>
          <w:i/>
          <w:vertAlign w:val="subscript"/>
        </w:rPr>
        <w:t>l</w:t>
      </w:r>
      <w:proofErr w:type="spellEnd"/>
      <w:r w:rsidRPr="00616459">
        <w:t xml:space="preserve">, the value of Q at three different points, </w:t>
      </w:r>
      <w:proofErr w:type="gramStart"/>
      <w:r w:rsidRPr="00616459">
        <w:t>Q(</w:t>
      </w:r>
      <w:proofErr w:type="spellStart"/>
      <w:proofErr w:type="gramEnd"/>
      <w:r w:rsidRPr="00616459">
        <w:rPr>
          <w:i/>
        </w:rPr>
        <w:t>w</w:t>
      </w:r>
      <w:r w:rsidRPr="00616459">
        <w:rPr>
          <w:i/>
          <w:vertAlign w:val="subscript"/>
        </w:rPr>
        <w:t>l</w:t>
      </w:r>
      <w:proofErr w:type="spellEnd"/>
      <w:r w:rsidRPr="00616459">
        <w:t>), Q(</w:t>
      </w:r>
      <w:proofErr w:type="spellStart"/>
      <w:r w:rsidRPr="00616459">
        <w:rPr>
          <w:i/>
        </w:rPr>
        <w:t>w</w:t>
      </w:r>
      <w:r w:rsidRPr="00616459">
        <w:rPr>
          <w:i/>
          <w:vertAlign w:val="subscript"/>
        </w:rPr>
        <w:t>l</w:t>
      </w:r>
      <w:proofErr w:type="spellEnd"/>
      <w:r w:rsidRPr="00616459">
        <w:t xml:space="preserve"> +Δ), Q(</w:t>
      </w:r>
      <w:proofErr w:type="spellStart"/>
      <w:r w:rsidRPr="00616459">
        <w:rPr>
          <w:i/>
        </w:rPr>
        <w:t>w</w:t>
      </w:r>
      <w:r w:rsidRPr="00616459">
        <w:rPr>
          <w:i/>
          <w:vertAlign w:val="subscript"/>
        </w:rPr>
        <w:t>l</w:t>
      </w:r>
      <w:proofErr w:type="spellEnd"/>
      <w:r w:rsidRPr="00616459">
        <w:t xml:space="preserve"> - Δ), and then using the following update equation:</w:t>
      </w:r>
    </w:p>
    <w:p w14:paraId="4B1040E0" w14:textId="5B45E0E5" w:rsidR="00103A8B" w:rsidRDefault="00103A8B" w:rsidP="00103A8B">
      <w:pPr>
        <w:pStyle w:val="Equation"/>
      </w:pPr>
      <w:r w:rsidRPr="00103A8B">
        <w:rPr>
          <w:position w:val="-36"/>
        </w:rPr>
        <w:object w:dxaOrig="4280" w:dyaOrig="820" w14:anchorId="145E9014">
          <v:shape id="_x0000_i2265" type="#_x0000_t75" style="width:172.65pt;height:33.35pt" o:ole="">
            <v:imagedata r:id="rId40" o:title=""/>
          </v:shape>
          <o:OLEObject Type="Embed" ProgID="Equation.DSMT4" ShapeID="_x0000_i2265" DrawAspect="Content" ObjectID="_1295612439" r:id="rId41"/>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235A4232" w14:textId="77777777" w:rsidR="00F45069" w:rsidRDefault="00F45069" w:rsidP="00103A8B">
      <w:pPr>
        <w:ind w:firstLine="0"/>
      </w:pPr>
      <w:r w:rsidRPr="00616459">
        <w:t xml:space="preserve">Similarly, the update equation for gate coefficients </w:t>
      </w:r>
      <w:proofErr w:type="spellStart"/>
      <w:r w:rsidRPr="00616459">
        <w:rPr>
          <w:i/>
        </w:rPr>
        <w:t>g</w:t>
      </w:r>
      <w:r w:rsidRPr="00616459">
        <w:rPr>
          <w:i/>
          <w:vertAlign w:val="subscript"/>
        </w:rPr>
        <w:t>l</w:t>
      </w:r>
      <w:proofErr w:type="spellEnd"/>
      <w:r w:rsidRPr="00616459">
        <w:t xml:space="preserve"> is:</w:t>
      </w:r>
    </w:p>
    <w:p w14:paraId="62BA02CE" w14:textId="76FE4DC4" w:rsidR="00103A8B" w:rsidRPr="00616459" w:rsidRDefault="00103A8B" w:rsidP="00103A8B">
      <w:pPr>
        <w:pStyle w:val="Equation"/>
      </w:pPr>
      <w:r w:rsidRPr="00103A8B">
        <w:rPr>
          <w:position w:val="-36"/>
        </w:rPr>
        <w:object w:dxaOrig="4100" w:dyaOrig="820" w14:anchorId="243986AC">
          <v:shape id="_x0000_i2262" type="#_x0000_t75" style="width:165.35pt;height:33.35pt" o:ole="">
            <v:imagedata r:id="rId42" o:title=""/>
          </v:shape>
          <o:OLEObject Type="Embed" ProgID="Equation.DSMT4" ShapeID="_x0000_i2262" DrawAspect="Content" ObjectID="_1295612440" r:id="rId43"/>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417A8681" w14:textId="042E5534" w:rsidR="00FB196A" w:rsidRDefault="00F45069" w:rsidP="00103A8B">
      <w:pPr>
        <w:ind w:firstLine="0"/>
      </w:pPr>
      <w:r w:rsidRPr="00616459">
        <w:t xml:space="preserve">Using this method, we obtain </w:t>
      </w:r>
      <w:r w:rsidR="00103A8B">
        <w:t xml:space="preserve">reasonable convergence as shown in </w:t>
      </w:r>
      <w:fldSimple w:instr=" REF _Ref221842839 ">
        <w:r w:rsidR="00EF07E6">
          <w:t>Figure</w:t>
        </w:r>
        <w:r w:rsidR="00EF07E6">
          <w:t> </w:t>
        </w:r>
        <w:r w:rsidR="00EF07E6">
          <w:rPr>
            <w:noProof/>
          </w:rPr>
          <w:t>1</w:t>
        </w:r>
      </w:fldSimple>
      <w:r w:rsidR="00103A8B">
        <w:t xml:space="preserve">. We have used three </w:t>
      </w:r>
      <w:r w:rsidRPr="00616459">
        <w:t xml:space="preserve">GEM iterations </w:t>
      </w:r>
      <w:r w:rsidR="00103A8B">
        <w:t>in the experiments described in the following sections.</w:t>
      </w:r>
      <w:r w:rsidR="00C51170">
        <w:t xml:space="preserve">                                      </w:t>
      </w:r>
    </w:p>
    <w:p w14:paraId="1486D00B" w14:textId="61D28919" w:rsidR="00FB196A" w:rsidRPr="0064100B" w:rsidRDefault="00AB0AA6" w:rsidP="00EF07E6">
      <w:pPr>
        <w:pStyle w:val="Heading1"/>
      </w:pPr>
      <w:bookmarkStart w:id="5" w:name="_Ref221815742"/>
      <w:r>
        <w:lastRenderedPageBreak/>
        <w:t>Synthetic Data Experiments</w:t>
      </w:r>
      <w:bookmarkEnd w:id="5"/>
    </w:p>
    <w:p w14:paraId="011D6672" w14:textId="1900F0EE" w:rsidR="00E24926" w:rsidRDefault="00E24926" w:rsidP="00E24926">
      <w:pPr>
        <w:pStyle w:val="Heading2"/>
      </w:pPr>
      <w:r>
        <w:t>Two-Way Classification of Synthetic Speech-Like Data</w:t>
      </w:r>
    </w:p>
    <w:p w14:paraId="1B59F022" w14:textId="75371F5C"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standard MFCC features using only 12 static feature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5EBB0F65" w14:textId="1ACAC252" w:rsidR="00EF07E6" w:rsidRDefault="00EF07E6" w:rsidP="00EF07E6">
      <w:pPr>
        <w:pStyle w:val="Equation"/>
      </w:pPr>
      <w:r w:rsidRPr="00EF07E6">
        <w:rPr>
          <w:position w:val="-20"/>
        </w:rPr>
        <w:object w:dxaOrig="2220" w:dyaOrig="420" w14:anchorId="494A8303">
          <v:shape id="_x0000_i2308" type="#_x0000_t75" style="width:86pt;height:16.65pt" o:ole="">
            <v:imagedata r:id="rId44" o:title=""/>
          </v:shape>
          <o:OLEObject Type="Embed" ProgID="Equation.DSMT4" ShapeID="_x0000_i2308" DrawAspect="Content" ObjectID="_1295612441" r:id="rId45"/>
        </w:object>
      </w:r>
      <w:r>
        <w:t xml:space="preserve"> </w:t>
      </w:r>
      <w:r>
        <w:tab/>
      </w:r>
      <w:r w:rsidRPr="00EF07E6">
        <w:rPr>
          <w:position w:val="-6"/>
        </w:rPr>
        <w:fldChar w:fldCharType="begin"/>
      </w:r>
      <w:r w:rsidRPr="00EF07E6">
        <w:rPr>
          <w:position w:val="-6"/>
        </w:rPr>
        <w:instrText xml:space="preserve"> MACROBUTTON MTPlaceRef \* MERGEFORMAT </w:instrText>
      </w:r>
      <w:r w:rsidRPr="00EF07E6">
        <w:rPr>
          <w:position w:val="-6"/>
        </w:rPr>
        <w:fldChar w:fldCharType="begin"/>
      </w:r>
      <w:r w:rsidRPr="00EF07E6">
        <w:rPr>
          <w:position w:val="-6"/>
        </w:rPr>
        <w:instrText xml:space="preserve"> SEQ MTEqn \h \* MERGEFORMAT </w:instrText>
      </w:r>
      <w:r w:rsidRPr="00EF07E6">
        <w:rPr>
          <w:position w:val="-6"/>
        </w:rPr>
        <w:fldChar w:fldCharType="end"/>
      </w:r>
      <w:r w:rsidRPr="00EF07E6">
        <w:rPr>
          <w:position w:val="-6"/>
        </w:rPr>
        <w:instrText>(</w:instrText>
      </w:r>
      <w:r w:rsidRPr="00EF07E6">
        <w:rPr>
          <w:position w:val="-6"/>
        </w:rPr>
        <w:fldChar w:fldCharType="begin"/>
      </w:r>
      <w:r w:rsidRPr="00EF07E6">
        <w:rPr>
          <w:position w:val="-6"/>
        </w:rPr>
        <w:instrText xml:space="preserve"> SEQ MTEqn \c \* Arabic \* MERGEFORMAT </w:instrText>
      </w:r>
      <w:r w:rsidRPr="00EF07E6">
        <w:rPr>
          <w:position w:val="-6"/>
        </w:rPr>
        <w:fldChar w:fldCharType="separate"/>
      </w:r>
      <w:r w:rsidRPr="00EF07E6">
        <w:rPr>
          <w:noProof/>
          <w:position w:val="-6"/>
        </w:rPr>
        <w:instrText>17</w:instrText>
      </w:r>
      <w:r w:rsidRPr="00EF07E6">
        <w:rPr>
          <w:position w:val="-6"/>
        </w:rPr>
        <w:fldChar w:fldCharType="end"/>
      </w:r>
      <w:r w:rsidRPr="00EF07E6">
        <w:rPr>
          <w:position w:val="-6"/>
        </w:rPr>
        <w:instrText>)</w:instrText>
      </w:r>
      <w:r w:rsidRPr="00EF07E6">
        <w:rPr>
          <w:position w:val="-6"/>
        </w:rPr>
        <w:fldChar w:fldCharType="end"/>
      </w:r>
    </w:p>
    <w:p w14:paraId="30A3B685"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139DE542" w14:textId="239BCCF9"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 xml:space="preserve">Since the data contains nonlinearities, we compared MixAR using static features to a GMM using static features plus first derivatives (static+∆). (Performance for GMMs with static features was significantly wors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00958FF" w14:textId="1948AA8A" w:rsidR="00E24926" w:rsidRDefault="00E24926" w:rsidP="00E24926">
      <w:pPr>
        <w:pStyle w:val="Heading2"/>
      </w:pPr>
      <w:r>
        <w:t>Speaker Verification With Synthetic Data</w:t>
      </w:r>
    </w:p>
    <w:p w14:paraId="2444D398" w14:textId="1397007E"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Pr="001C5EF8">
        <w:t xml:space="preserve"> the 1-speaker detection task of the 2001 NIST SRE Corpus</w:t>
      </w:r>
      <w:r w:rsidRPr="00616459">
        <w:t> </w:t>
      </w:r>
      <w:r w:rsidR="001C3747">
        <w:t>(</w:t>
      </w:r>
      <w:r w:rsidR="001C3747">
        <w:t>Greenberg &amp; Martin, 2009</w:t>
      </w:r>
      <w:r w:rsidR="001C3747">
        <w:t xml:space="preserve">). </w:t>
      </w:r>
      <w:r>
        <w:t xml:space="preserve">Though the use of </w:t>
      </w:r>
      <w:r>
        <w:lastRenderedPageBreak/>
        <w:t>development database is not standard practice in most published baselines</w:t>
      </w:r>
      <w:r w:rsidR="001C3747">
        <w:t xml:space="preserve">, </w:t>
      </w:r>
      <w:r>
        <w:t>and hence, makes it difficult to compare our resul</w:t>
      </w:r>
      <w:r w:rsidR="001C3747">
        <w:t>ts with other published results</w:t>
      </w:r>
      <w:r>
        <w:t xml:space="preserve">, 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Pr="001C5EF8">
        <w:t>(13</w:t>
      </w:r>
      <w:r>
        <w:t xml:space="preserve"> </w:t>
      </w:r>
      <w:r w:rsidRPr="001C5EF8">
        <w:t>MFCCs), delta</w:t>
      </w:r>
      <w:r>
        <w:t xml:space="preserve"> </w:t>
      </w:r>
      <w:r w:rsidRPr="001C5EF8">
        <w:t>(26</w:t>
      </w:r>
      <w:r>
        <w:t xml:space="preserve"> </w:t>
      </w:r>
      <w:r w:rsidRPr="001C5EF8">
        <w:t>MFCCs) and delta-delta (39 MFCCs) features were extracted.</w:t>
      </w:r>
    </w:p>
    <w:p w14:paraId="7F7637F2" w14:textId="25498A79"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754D34EC" w14:textId="70869790" w:rsidR="007D0F90" w:rsidRPr="001C5EF8" w:rsidRDefault="007D0F90" w:rsidP="00A3258E">
      <w:r w:rsidRPr="001C5EF8">
        <w:t>Similarly, two types of noisy data were</w:t>
      </w:r>
      <w:bookmarkStart w:id="6" w:name="_GoBack"/>
      <w:bookmarkEnd w:id="6"/>
      <w:r w:rsidRPr="001C5EF8">
        <w:t xml:space="preserve"> generated. First, the clean training utterances from the development data were corrupted with car noise to achieve an SNR of 5 </w:t>
      </w:r>
      <w:proofErr w:type="spellStart"/>
      <w:r w:rsidRPr="001C5EF8">
        <w:t>dB.</w:t>
      </w:r>
      <w:proofErr w:type="spellEnd"/>
      <w:r w:rsidRPr="001C5EF8">
        <w:t xml:space="preserve">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2DF4453C" w14:textId="77777777" w:rsidR="007D0F90" w:rsidRPr="001C5EF8" w:rsidRDefault="007D0F90" w:rsidP="00A3258E">
      <w:r w:rsidRPr="001C5EF8">
        <w:t>Using the synthesized training data, both GMMs and prediction order-1 MixAR</w:t>
      </w:r>
      <w:r>
        <w:t xml:space="preserve"> model</w:t>
      </w:r>
      <w:r w:rsidRPr="001C5EF8">
        <w:t xml:space="preserve">s were trained for each speaker under each condition. Then 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0F10E03F" w14:textId="1CCF3A00"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fldSimple w:instr=" REF _Ref221867995 ">
        <w:r w:rsidR="001C3747">
          <w:t xml:space="preserve">Figure </w:t>
        </w:r>
        <w:r w:rsidR="001C3747">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158CBC4B" w14:textId="5BB872B7" w:rsidR="003A1458" w:rsidRPr="0023635A" w:rsidRDefault="00AB0AA6" w:rsidP="0023635A">
      <w:pPr>
        <w:pStyle w:val="Heading1"/>
      </w:pPr>
      <w:bookmarkStart w:id="7" w:name="_Ref221815805"/>
      <w:r>
        <w:lastRenderedPageBreak/>
        <w:t>Speaker Verification Experiments</w:t>
      </w:r>
      <w:bookmarkEnd w:id="7"/>
    </w:p>
    <w:p w14:paraId="28EAB743" w14:textId="77777777" w:rsidR="00E016E0" w:rsidRDefault="003A1458" w:rsidP="003A1458">
      <w:pPr>
        <w:kinsoku w:val="0"/>
        <w:rPr>
          <w:noProof/>
        </w:rPr>
      </w:pPr>
      <w:r w:rsidRPr="002775F9">
        <w:rPr>
          <w:noProof/>
        </w:rPr>
        <w:t xml:space="preserve">In order </w:t>
      </w:r>
    </w:p>
    <w:p w14:paraId="7D98E0E9" w14:textId="1123E839" w:rsidR="00E016E0" w:rsidRDefault="00E016E0" w:rsidP="00E016E0">
      <w:pPr>
        <w:pStyle w:val="Heading1"/>
        <w:widowControl/>
        <w:spacing w:before="240" w:after="80" w:line="240" w:lineRule="auto"/>
      </w:pPr>
      <w:r>
        <w:t xml:space="preserve">Speaker Verification </w:t>
      </w:r>
      <w:r w:rsidRPr="00C71EB4">
        <w:t>Experiments</w:t>
      </w:r>
    </w:p>
    <w:p w14:paraId="6CF941DA" w14:textId="6B58915A" w:rsidR="00E016E0" w:rsidRDefault="00E016E0" w:rsidP="00E016E0">
      <w:pPr>
        <w:pStyle w:val="Heading2"/>
        <w:widowControl/>
        <w:spacing w:before="120" w:after="60" w:line="240" w:lineRule="auto"/>
        <w:ind w:left="144"/>
      </w:pPr>
      <w:r>
        <w:t>Evaluation Using NIST-2001 Development Database</w:t>
      </w:r>
    </w:p>
    <w:p w14:paraId="31604819" w14:textId="2FD5ED0F" w:rsidR="00E016E0" w:rsidRPr="00984EBD" w:rsidRDefault="00E016E0" w:rsidP="00E016E0">
      <w:r w:rsidRPr="00984EBD">
        <w:t>We applied the MixAR model to the 1-speaker detection task in the 2001 NIST SRE Corpus</w:t>
      </w:r>
      <w:r w:rsidRPr="00616459">
        <w:t> </w:t>
      </w:r>
      <w:r>
        <w:fldChar w:fldCharType="begin"/>
      </w:r>
      <w:r>
        <w:instrText xml:space="preserve"> REF _Ref277745292 \r \h </w:instrText>
      </w:r>
      <w:r>
        <w:fldChar w:fldCharType="separate"/>
      </w:r>
      <w:r>
        <w:rPr>
          <w:b/>
        </w:rPr>
        <w:t>Error! Reference source not found.</w:t>
      </w:r>
      <w:r>
        <w:fldChar w:fldCharType="end"/>
      </w:r>
      <w:r w:rsidRPr="00984EBD" w:rsidDel="005568B6">
        <w:t xml:space="preserve"> </w:t>
      </w:r>
      <w:r w:rsidRPr="00984EBD">
        <w:t>. Only the development database was used</w:t>
      </w:r>
      <w:r>
        <w:t xml:space="preserve"> (refer to Section III B for further comments about this choice).</w:t>
      </w:r>
      <w:r w:rsidRPr="00984EBD">
        <w:t xml:space="preserve"> All 60 speakers were used for training and all 78 utterances were used for evaluation. Each training utterance was about 2 minutes long, while the test utterances were of varying length not exceeding 60 seconds. Static (13 MFCCs), velocity (13 ∆-MFCCs), and acceleration (13 ∆∆-MFCCs) features were extracted. </w:t>
      </w:r>
    </w:p>
    <w:p w14:paraId="55BAC351" w14:textId="77777777" w:rsidR="00E016E0" w:rsidRPr="00984EBD" w:rsidRDefault="00E016E0" w:rsidP="00E016E0">
      <w:pPr>
        <w:ind w:firstLine="144"/>
      </w:pPr>
      <w:r w:rsidRPr="00984EBD">
        <w:t>First performance is evaluated with and without delta features and energy for a fixed number of mixtures. The results are tabulated in</w:t>
      </w:r>
      <w:r>
        <w:t xml:space="preserve"> </w:t>
      </w:r>
      <w:r w:rsidRPr="00984EBD">
        <w:t>Table</w:t>
      </w:r>
      <w:r>
        <w:t> II</w:t>
      </w:r>
      <w:r w:rsidRPr="00984EBD">
        <w:t>. For GMM, substantial improvement is obtained using the delta features and marginal improvements were obtained using delta-delta features.</w:t>
      </w:r>
      <w:r w:rsidRPr="00984EBD" w:rsidDel="009713A8">
        <w:t xml:space="preserve"> </w:t>
      </w:r>
      <w:r w:rsidRPr="00984EBD">
        <w:t xml:space="preserve">For MixAR, the use of any delta features provides no measurable improvements. This clearly indicates that MixAR can extract all necessary information from only the static features. </w:t>
      </w:r>
    </w:p>
    <w:p w14:paraId="78E3EB44" w14:textId="77777777" w:rsidR="00E016E0" w:rsidRPr="00984EBD" w:rsidRDefault="00E016E0" w:rsidP="00E016E0">
      <w:pPr>
        <w:ind w:firstLine="144"/>
      </w:pPr>
      <w:r w:rsidRPr="00984EBD">
        <w:t xml:space="preserve">MixAR and GMM performance was then evaluated as a function of the number mixtures. The detection error trade-off (DET) curves are shown in Fig. </w:t>
      </w:r>
      <w:r>
        <w:t>4</w:t>
      </w:r>
      <w:r w:rsidRPr="00984EBD">
        <w:t xml:space="preserve">. The </w:t>
      </w:r>
      <w:r>
        <w:t>EER results are shown in Table II</w:t>
      </w:r>
      <w:r w:rsidRPr="00984EBD">
        <w:t xml:space="preserve">. Also indicated in parenthesis is the number of parameters for each case. From this table it is clear that MixAR can achieve about the same performance using almost </w:t>
      </w:r>
      <w:r>
        <w:t>2</w:t>
      </w:r>
      <w:r w:rsidRPr="00984EBD">
        <w:t>x fewer parameters than GMM. This reduction in the number of parameters points to the efficiency of MixAR in capturing the dynamic information.</w:t>
      </w:r>
    </w:p>
    <w:p w14:paraId="5AC57EAC" w14:textId="77777777" w:rsidR="00E016E0" w:rsidRDefault="00E016E0" w:rsidP="00E016E0">
      <w:pPr>
        <w:ind w:firstLine="144"/>
      </w:pPr>
      <w:r w:rsidRPr="00984EBD">
        <w:t xml:space="preserve">Moreover, even when considering the </w:t>
      </w:r>
      <w:proofErr w:type="gramStart"/>
      <w:r w:rsidRPr="00984EBD">
        <w:t>best case</w:t>
      </w:r>
      <w:proofErr w:type="gramEnd"/>
      <w:r w:rsidRPr="00984EBD">
        <w:t xml:space="preserve"> scenario for GMM with a large number of parameters (8 mixtures with static as well as velocity and acceleration 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recognition.</w:t>
      </w:r>
    </w:p>
    <w:p w14:paraId="659966C5" w14:textId="6E744B9A" w:rsidR="00E016E0" w:rsidRPr="00984EBD" w:rsidRDefault="00E016E0" w:rsidP="00E016E0">
      <w:pPr>
        <w:pStyle w:val="Heading2"/>
        <w:widowControl/>
        <w:spacing w:before="120" w:after="60" w:line="240" w:lineRule="auto"/>
        <w:ind w:left="144"/>
      </w:pPr>
      <w:r w:rsidRPr="00984EBD">
        <w:lastRenderedPageBreak/>
        <w:t>Evaluation using TIMIT database under Noisy Conditions</w:t>
      </w:r>
    </w:p>
    <w:p w14:paraId="49088F0C" w14:textId="77777777" w:rsidR="00E016E0" w:rsidRPr="00984EBD" w:rsidRDefault="00E016E0" w:rsidP="00E016E0">
      <w:r w:rsidRPr="00984EBD">
        <w:t>To evaluate the robustness of MixAR compared to GMM on unseen noise conditions, several noise conditions were simulated with the TIMIT database </w:t>
      </w:r>
      <w:r>
        <w:fldChar w:fldCharType="begin"/>
      </w:r>
      <w:r>
        <w:instrText xml:space="preserve"> REF _Ref277745320 \r \h </w:instrText>
      </w:r>
      <w:r>
        <w:fldChar w:fldCharType="separate"/>
      </w:r>
      <w:r>
        <w:rPr>
          <w:b/>
        </w:rPr>
        <w:t>Error! Reference source not found.</w:t>
      </w:r>
      <w:r>
        <w:fldChar w:fldCharType="end"/>
      </w:r>
      <w:r w:rsidRPr="00984EBD">
        <w:t xml:space="preserve"> </w:t>
      </w:r>
      <w:proofErr w:type="gramStart"/>
      <w:r w:rsidRPr="00984EBD">
        <w:t>by</w:t>
      </w:r>
      <w:proofErr w:type="gramEnd"/>
      <w:r w:rsidRPr="00984EBD">
        <w:t xml:space="preserve"> adding synthesized noise from three different noise sources: white, car, and babble. Three SNR levels were used: 10, 5 and 0 dB (in addition to the clean set). The core test partition of the database containing 168 speakers was used. The three types of noise sources were chosen to represent commonly occurring types of noise.</w:t>
      </w:r>
    </w:p>
    <w:p w14:paraId="6864A662" w14:textId="77777777" w:rsidR="00E016E0" w:rsidRPr="00984EBD" w:rsidRDefault="00E016E0" w:rsidP="00E016E0">
      <w:pPr>
        <w:ind w:firstLine="144"/>
      </w:pPr>
      <w:r w:rsidRPr="00984EBD">
        <w:t>The matrix of experimental results is shown in Table I</w:t>
      </w:r>
      <w:r>
        <w:t>V</w:t>
      </w:r>
      <w:r w:rsidRPr="00984EBD">
        <w:t>. From this table, it is clear that while unseen noise conditions degrades performance for both models, MixAR performs relatively better than GMM and also uses 2.5 times fewer parameters.</w:t>
      </w:r>
      <w:r>
        <w:t xml:space="preserve"> The DET curves shown for the different noise conditions in Fig. 5 also support the conclusion that MixAR performs better than GMM.</w:t>
      </w:r>
    </w:p>
    <w:p w14:paraId="784FF46F" w14:textId="0DCA2554" w:rsidR="00E016E0" w:rsidRPr="00984EBD" w:rsidRDefault="00E016E0" w:rsidP="00E016E0">
      <w:pPr>
        <w:pStyle w:val="Heading2"/>
        <w:widowControl/>
        <w:spacing w:before="120" w:after="60" w:line="240" w:lineRule="auto"/>
        <w:ind w:left="144"/>
      </w:pPr>
      <w:r w:rsidRPr="00984EBD">
        <w:t>Studying Channel Variation Effects using TIMIT-NTIMIT Databases</w:t>
      </w:r>
    </w:p>
    <w:p w14:paraId="2E6149AD" w14:textId="3CE17C56" w:rsidR="00E016E0" w:rsidRPr="00984EBD" w:rsidRDefault="00E016E0" w:rsidP="00E016E0">
      <w:r w:rsidRPr="00984EBD">
        <w:t>Channel variation is another problem that degrades the performance of speech processing systems. NTIMIT is a database that was created by transmitting TIMIT utterances over different telephone channels </w:t>
      </w:r>
      <w:r>
        <w:fldChar w:fldCharType="begin"/>
      </w:r>
      <w:r>
        <w:instrText xml:space="preserve"> REF _Ref277745334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We studied speaker verification performance on NTIMIT using the core test set of 168 speakers by splitting the data for each speaker into 8 utterances for training and the remaining 2 utterances for evaluation. The DET performance curves for the 8-mixture MixAR using only static MFCCs (with 480 parameters) and for the 16-mixture GMM (with 1168 parameters) using both static and delta </w:t>
      </w:r>
      <w:proofErr w:type="gramStart"/>
      <w:r w:rsidRPr="00984EBD">
        <w:t>features is</w:t>
      </w:r>
      <w:proofErr w:type="gramEnd"/>
      <w:r w:rsidRPr="00984EBD">
        <w:t xml:space="preserve"> shown in Fig. </w:t>
      </w:r>
      <w:r>
        <w:t>6</w:t>
      </w:r>
      <w:r w:rsidRPr="00984EBD">
        <w:t>. The corresp</w:t>
      </w:r>
      <w:r>
        <w:t>onding EERs are shown in Table V</w:t>
      </w:r>
      <w:r w:rsidRPr="00984EBD">
        <w:t>. From this it is clear that MixAR using 2.5 times fewer parameters achieves the same or higher level of performance as a GMM.</w:t>
      </w:r>
    </w:p>
    <w:p w14:paraId="6554355B" w14:textId="77777777" w:rsidR="00E016E0" w:rsidRPr="00984EBD" w:rsidRDefault="00E016E0" w:rsidP="00E016E0">
      <w:pPr>
        <w:pStyle w:val="Heading2"/>
        <w:widowControl/>
        <w:spacing w:before="120" w:after="60" w:line="240" w:lineRule="auto"/>
        <w:ind w:left="144"/>
      </w:pPr>
      <w:r w:rsidRPr="00984EBD">
        <w:t>Effect of Training Data Duration on Speaker Verification Performance</w:t>
      </w:r>
    </w:p>
    <w:p w14:paraId="6A8FD725" w14:textId="77777777" w:rsidR="00E016E0" w:rsidRPr="00984EBD" w:rsidRDefault="00E016E0" w:rsidP="00E016E0">
      <w:r w:rsidRPr="00984EBD">
        <w:t xml:space="preserve">Even if MixAR could do better under the conditions we have tested so far, it is possible that MixAR requires more training data than GMM for reliable parameter estimation. This could be a particular concern considering that MixAR attempts to learn nonlinear dynamic information, and nonlinear dynamics are notoriously difficult to characterize from short lengths of data. For example, it is known that </w:t>
      </w:r>
      <w:r w:rsidRPr="00984EBD">
        <w:lastRenderedPageBreak/>
        <w:t xml:space="preserve">estimates of </w:t>
      </w:r>
      <w:proofErr w:type="spellStart"/>
      <w:r w:rsidRPr="00984EBD">
        <w:t>Lyapunov</w:t>
      </w:r>
      <w:proofErr w:type="spellEnd"/>
      <w:r w:rsidRPr="00984EBD">
        <w:t xml:space="preserve"> exponents can be unreliable when the length of data is short </w:t>
      </w:r>
      <w:r>
        <w:fldChar w:fldCharType="begin"/>
      </w:r>
      <w:r>
        <w:instrText xml:space="preserve"> REF _Ref277745593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One particular concern with insufficient training data is the problem of over-fitting. It is therefore necessary to study performance as a function of the amount of training data.</w:t>
      </w:r>
    </w:p>
    <w:p w14:paraId="2B3DA6A5" w14:textId="77777777" w:rsidR="00E016E0" w:rsidRPr="00984EBD" w:rsidRDefault="00E016E0" w:rsidP="00E016E0">
      <w:r w:rsidRPr="00984EBD">
        <w:t xml:space="preserve">Towards this end, we conducted experiments with varying training utterance durations keeping the evaluation utterance duration a constant. Utterances corresponding to five durations – 120, 90, 60, 30 and 15s - were extracted from training data for each of the 60 speakers from the training part of NIST 2001 development database. All evaluation data for the 78 speakers with durations ranging mostly between 20 and 40 s were used. NIST-2001 database is particularly suited here because the training data is clean and the evaluation data is corrupted by different kinds of noise. This means that models that are over-trained will perform especially poor on the evaluation utterances. </w:t>
      </w:r>
    </w:p>
    <w:p w14:paraId="772ED99C" w14:textId="77777777" w:rsidR="00E016E0" w:rsidRPr="00984EBD" w:rsidRDefault="00E016E0" w:rsidP="00E016E0">
      <w:pPr>
        <w:ind w:firstLine="202"/>
      </w:pPr>
      <w:r w:rsidRPr="00984EBD">
        <w:t xml:space="preserve">Number of mixtures for MixAR model was fixed to 8. The number of mixtures for GMM was also fixed at 8 to alleviate the problem of over-fitting. The results of the experiment are reported in Table </w:t>
      </w:r>
      <w:r>
        <w:t>VI</w:t>
      </w:r>
      <w:r w:rsidRPr="00984EBD">
        <w:t>. From the table, it is clear that MixAR suffers less from over-fitting than a comparable GMM.</w:t>
      </w:r>
    </w:p>
    <w:p w14:paraId="5B5F356C" w14:textId="77777777" w:rsidR="00E016E0" w:rsidRPr="00984EBD" w:rsidRDefault="00E016E0" w:rsidP="00E016E0">
      <w:r w:rsidRPr="00984EBD">
        <w:t>There is a 43.9% increase in EER for GMM when the training utterance duration reduces from about 120s to 15 s. On the other hand, the corresponding increase in EER for MixAR is only 26.56%. Thus, this experiment leads us to conclude that MixAR can handle shorter training data durations better than GMM.</w:t>
      </w:r>
    </w:p>
    <w:p w14:paraId="6E9164E5" w14:textId="77777777" w:rsidR="00E016E0" w:rsidRPr="00984EBD" w:rsidRDefault="00E016E0" w:rsidP="00E016E0">
      <w:pPr>
        <w:pStyle w:val="Heading2"/>
        <w:widowControl/>
        <w:spacing w:before="120" w:after="60" w:line="240" w:lineRule="auto"/>
        <w:ind w:left="144"/>
      </w:pPr>
      <w:r w:rsidRPr="00984EBD">
        <w:t>Effect of Evaluation Data Duration on Speaker Verification Performance</w:t>
      </w:r>
    </w:p>
    <w:p w14:paraId="5AD89E46" w14:textId="098CA864" w:rsidR="00E016E0" w:rsidRPr="00984EBD" w:rsidRDefault="00E016E0" w:rsidP="00E016E0">
      <w:r w:rsidRPr="00984EBD">
        <w:t xml:space="preserve">It is reasonable to expect that increasing evaluation utterance durations </w:t>
      </w:r>
      <w:proofErr w:type="gramStart"/>
      <w:r w:rsidRPr="00984EBD">
        <w:t>improves</w:t>
      </w:r>
      <w:proofErr w:type="gramEnd"/>
      <w:r w:rsidRPr="00984EBD">
        <w:t xml:space="preserve"> speaker verification performance at least up to an extent. For short evaluation utterances, the speaker identity becomes more ambiguous. Thus, it is vital to evaluate the performance of models as a function of evaluation utterance durations.</w:t>
      </w:r>
    </w:p>
    <w:p w14:paraId="433CD1A6" w14:textId="7AEDBE09" w:rsidR="00E016E0" w:rsidRPr="00984EBD" w:rsidRDefault="00E016E0" w:rsidP="00E016E0">
      <w:pPr>
        <w:ind w:firstLine="202"/>
      </w:pPr>
      <w:r w:rsidRPr="00984EBD">
        <w:t xml:space="preserve">For this purpose, evaluation utterances of five different durations – about 30, 15, 10, 5, and 3 s – were extracted from each of the 78 test utterances in NIST-2001 development database. All training data from all 60 speakers were used. The results of this experiment are reported in Table </w:t>
      </w:r>
      <w:r>
        <w:t>VII</w:t>
      </w:r>
      <w:r w:rsidRPr="00984EBD">
        <w:t>. From this table, it is clear that performance mostly degrades as evaluation duration is reduced.</w:t>
      </w:r>
    </w:p>
    <w:p w14:paraId="0F43AE91" w14:textId="77777777" w:rsidR="00E016E0" w:rsidRDefault="00E016E0" w:rsidP="00E016E0">
      <w:pPr>
        <w:ind w:firstLine="202"/>
      </w:pPr>
      <w:r w:rsidRPr="00984EBD">
        <w:t xml:space="preserve">For GMM, there is an increase in EER of 31.2% as the evaluation duration reduces from about 30s to </w:t>
      </w:r>
      <w:r w:rsidRPr="00984EBD">
        <w:lastRenderedPageBreak/>
        <w:t>3s. The corresponding reduction for MixAR is 33.3%. Thus MixAR appears to get slightly more sensitive than GMM as the evaluation data duration is reduced. This indicates that for very short utterances, GMM outperforms MixAR.</w:t>
      </w:r>
    </w:p>
    <w:p w14:paraId="31A4FC39" w14:textId="06EDA17C" w:rsidR="003A1458" w:rsidRPr="00673C24" w:rsidRDefault="00673C24" w:rsidP="00673C24">
      <w:pPr>
        <w:pStyle w:val="Heading1"/>
      </w:pPr>
      <w:bookmarkStart w:id="8" w:name="_Ref221816193"/>
      <w:r>
        <w:t>Summary</w:t>
      </w:r>
      <w:bookmarkEnd w:id="8"/>
    </w:p>
    <w:p w14:paraId="314DFB0A" w14:textId="77777777" w:rsidR="00E016E0" w:rsidRDefault="003A1458" w:rsidP="00E016E0">
      <w:r w:rsidRPr="0043118D">
        <w:t xml:space="preserve">In </w:t>
      </w:r>
      <w:proofErr w:type="spellStart"/>
      <w:r w:rsidR="00E016E0" w:rsidRPr="00984EBD">
        <w:t>In</w:t>
      </w:r>
      <w:proofErr w:type="spellEnd"/>
      <w:r w:rsidR="00E016E0" w:rsidRPr="00984EBD">
        <w:t xml:space="preserve"> this work, we applied a nonlinear mixture autoregressive model </w:t>
      </w:r>
      <w:r w:rsidR="00E016E0">
        <w:t xml:space="preserve">(MixAR) </w:t>
      </w:r>
      <w:r w:rsidR="00E016E0" w:rsidRPr="00984EBD">
        <w:t>to seve</w:t>
      </w:r>
      <w:r w:rsidR="00E016E0">
        <w:t xml:space="preserve">ral speaker verification tasks. </w:t>
      </w:r>
      <w:r w:rsidR="00E016E0" w:rsidRPr="00984EBD">
        <w:t xml:space="preserve">Our experiments with synthetic as well as real speech data show that MixAR model outperforms GMM especially under unseen noisy conditions. Moreover, in all cases we tested, MixAR did not require delta features and used 2.5x fewer parameters to achieve comparable or better performance as that of GMM. The dynamic modeling capability of MixAR is effective at capturing and exploiting speech dynamics better than GMM. However, experiments point to a lower limit for evaluation utterance duration below which GMM outperforms </w:t>
      </w:r>
      <w:proofErr w:type="gramStart"/>
      <w:r w:rsidR="00E016E0" w:rsidRPr="00984EBD">
        <w:t>MixAR.</w:t>
      </w:r>
      <w:proofErr w:type="gramEnd"/>
    </w:p>
    <w:p w14:paraId="216CEAA1" w14:textId="099907CF" w:rsidR="00E016E0" w:rsidRPr="0094282E" w:rsidRDefault="00E016E0" w:rsidP="00E016E0">
      <w:pPr>
        <w:kinsoku w:val="0"/>
      </w:pPr>
      <w:r>
        <w:t>This work has only begun to explore the potential of nonlinear MixAR model to speaker verification. Much work remains to be done to elevate MixAR model as a standard tool in speech processing systems. While we have compared and demonstrated the superiority of MixAR to a standard GMM model, most modern systems incorporate more advanced adapted GMM</w:t>
      </w:r>
      <w:r w:rsidRPr="001C5EF8">
        <w:t> </w:t>
      </w:r>
      <w:r>
        <w:fldChar w:fldCharType="begin"/>
      </w:r>
      <w:r>
        <w:instrText xml:space="preserve"> REF _Ref270845076 \r \h </w:instrText>
      </w:r>
      <w:r>
        <w:fldChar w:fldCharType="separate"/>
      </w:r>
      <w:r>
        <w:rPr>
          <w:b/>
        </w:rPr>
        <w:t>Error! Reference source not found.</w:t>
      </w:r>
      <w:r>
        <w:fldChar w:fldCharType="end"/>
      </w:r>
      <w:r>
        <w:t xml:space="preserve"> </w:t>
      </w:r>
      <w:proofErr w:type="gramStart"/>
      <w:r>
        <w:t>or</w:t>
      </w:r>
      <w:proofErr w:type="gramEnd"/>
      <w:r>
        <w:t xml:space="preserve"> discriminative model approaches</w:t>
      </w:r>
      <w:r w:rsidRPr="001C5EF8">
        <w:t> </w:t>
      </w:r>
      <w:r>
        <w:fldChar w:fldCharType="begin"/>
      </w:r>
      <w:r>
        <w:instrText xml:space="preserve"> REF _Ref270845074 \r \h </w:instrText>
      </w:r>
      <w:r>
        <w:fldChar w:fldCharType="separate"/>
      </w:r>
      <w:r>
        <w:rPr>
          <w:b/>
        </w:rPr>
        <w:t xml:space="preserve">Error! </w:t>
      </w:r>
      <w:proofErr w:type="gramStart"/>
      <w:r>
        <w:rPr>
          <w:b/>
        </w:rPr>
        <w:t>Reference source not found.</w:t>
      </w:r>
      <w:r>
        <w:fldChar w:fldCharType="end"/>
      </w:r>
      <w:r>
        <w:t>.</w:t>
      </w:r>
      <w:proofErr w:type="gramEnd"/>
      <w:r>
        <w:t xml:space="preserve"> Before an unbiased comparison can be made to these systems, a framework for adapting MixAR models (similar to the adapted GMM approach) is required. Our f</w:t>
      </w:r>
      <w:r w:rsidRPr="00984EBD">
        <w:t>uture work will focus on deriving an adaptation</w:t>
      </w:r>
      <w:r>
        <w:t xml:space="preserve"> procedure for </w:t>
      </w:r>
      <w:r w:rsidRPr="00984EBD">
        <w:t xml:space="preserve">MixAR </w:t>
      </w:r>
      <w:r>
        <w:t xml:space="preserve">model and then compare it </w:t>
      </w:r>
      <w:r w:rsidRPr="00984EBD">
        <w:t xml:space="preserve">to </w:t>
      </w:r>
      <w:r>
        <w:t>adapted GMM and discriminative approaches. Another important focus will be to apply the MixAR model also to large vocabulary speech recognition. We believe that MixAR model has much potential in speech processing.</w:t>
      </w:r>
    </w:p>
    <w:p w14:paraId="6A71E6BF" w14:textId="1A31C861" w:rsidR="003A1458" w:rsidRPr="0094282E" w:rsidRDefault="003A1458" w:rsidP="003A1458">
      <w:pPr>
        <w:kinsoku w:val="0"/>
      </w:pPr>
    </w:p>
    <w:p w14:paraId="2EAE196F" w14:textId="77777777" w:rsidR="00AD6BD1" w:rsidRPr="00AD6BD1" w:rsidRDefault="00AD6BD1" w:rsidP="00AD4DC7">
      <w:pPr>
        <w:pStyle w:val="Heading1"/>
        <w:pageBreakBefore/>
        <w:rPr>
          <w:caps w:val="0"/>
          <w:smallCaps/>
        </w:rPr>
      </w:pPr>
      <w:bookmarkStart w:id="9" w:name="_Ref221815912"/>
      <w:r>
        <w:lastRenderedPageBreak/>
        <w:t>ReferenceS</w:t>
      </w:r>
      <w:bookmarkEnd w:id="9"/>
    </w:p>
    <w:p w14:paraId="7C96FBD1" w14:textId="20C5DB13"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B76F4A7" w14:textId="7687B0B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0405B3EA" w14:textId="3DD768DB"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http://homepages.inf.ed.ac.uk/joe/pubs/2003/Frankel_thesis2003.pdf</w:t>
      </w:r>
      <w:r w:rsidR="0031786C">
        <w:rPr>
          <w:rFonts w:eastAsiaTheme="minorEastAsia"/>
        </w:rPr>
        <w:t>.</w:t>
      </w:r>
    </w:p>
    <w:p w14:paraId="62778B11" w14:textId="3C640FD5"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2F39C4DD" w14:textId="77777777"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V. (1993).</w:t>
      </w:r>
      <w:proofErr w:type="gramEnd"/>
      <w:r w:rsidRPr="00AD4DC7">
        <w:rPr>
          <w:rFonts w:eastAsiaTheme="minorEastAsia"/>
        </w:rPr>
        <w:t xml:space="preserve">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14:paraId="1D9D423D"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Pr="00AD4DC7">
        <w:rPr>
          <w:rFonts w:eastAsiaTheme="minorEastAsia"/>
        </w:rPr>
        <w:t>, 15(8), 1959–1989. doi</w:t>
      </w:r>
      <w:proofErr w:type="gramStart"/>
      <w:r w:rsidRPr="00AD4DC7">
        <w:rPr>
          <w:rFonts w:eastAsiaTheme="minorEastAsia"/>
        </w:rPr>
        <w:t>:10.1162</w:t>
      </w:r>
      <w:proofErr w:type="gramEnd"/>
      <w:r w:rsidRPr="00AD4DC7">
        <w:rPr>
          <w:rFonts w:eastAsiaTheme="minorEastAsia"/>
        </w:rPr>
        <w:t>/08997660360675107</w:t>
      </w:r>
    </w:p>
    <w:p w14:paraId="1C13AC9F" w14:textId="6C73EE21"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14:paraId="3502DE86" w14:textId="39D2155F"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C., &amp; Digalakis, V. (2007).</w:t>
      </w:r>
      <w:proofErr w:type="gramEnd"/>
      <w:r w:rsidRPr="00AD4DC7">
        <w:rPr>
          <w:rFonts w:eastAsiaTheme="minorEastAsia"/>
        </w:rPr>
        <w:t xml:space="preserve">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proofErr w:type="gramEnd"/>
      <w:r w:rsidRPr="00AD4DC7">
        <w:rPr>
          <w:rFonts w:eastAsiaTheme="minorEastAsia"/>
        </w:rPr>
        <w:t xml:space="preserve"> </w:t>
      </w:r>
      <w:proofErr w:type="gramStart"/>
      <w:r w:rsidRPr="00AD4DC7">
        <w:rPr>
          <w:rFonts w:eastAsiaTheme="minorEastAsia"/>
        </w:rPr>
        <w:t>doi:10.1109</w:t>
      </w:r>
      <w:proofErr w:type="gramEnd"/>
      <w:r w:rsidRPr="00AD4DC7">
        <w:rPr>
          <w:rFonts w:eastAsiaTheme="minorEastAsia"/>
        </w:rPr>
        <w:t>/ICASSP.2007.366947</w:t>
      </w:r>
    </w:p>
    <w:p w14:paraId="4FD5DFDE" w14:textId="680D8AE5"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proofErr w:type="gram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w:t>
      </w:r>
      <w:proofErr w:type="gramEnd"/>
      <w:r w:rsidRPr="00AD4DC7">
        <w:rPr>
          <w:rFonts w:eastAsiaTheme="minorEastAsia"/>
        </w:rPr>
        <w:t xml:space="preserve"> Bochum, Deutschland: Spring</w:t>
      </w:r>
      <w:r w:rsidR="0031786C">
        <w:rPr>
          <w:rFonts w:eastAsiaTheme="minorEastAsia"/>
        </w:rPr>
        <w:t>er.</w:t>
      </w:r>
    </w:p>
    <w:p w14:paraId="5AFA2FB9" w14:textId="77777777" w:rsidR="006145E8" w:rsidRDefault="006145E8" w:rsidP="00AD6BD1">
      <w:pPr>
        <w:pStyle w:val="Heading1"/>
        <w:pageBreakBefore/>
      </w:pPr>
      <w:r>
        <w:lastRenderedPageBreak/>
        <w:t>LIST OF FIGURES</w:t>
      </w:r>
    </w:p>
    <w:p w14:paraId="4B05B182" w14:textId="77777777" w:rsidR="00AB1A90" w:rsidRDefault="00A3258E" w:rsidP="00463840">
      <w:pPr>
        <w:spacing w:after="240" w:line="240" w:lineRule="auto"/>
        <w:ind w:firstLine="0"/>
      </w:pPr>
      <w:r>
        <w:fldChar w:fldCharType="begin"/>
      </w:r>
      <w:r>
        <w:instrText xml:space="preserve"> REF _Ref218059851 </w:instrText>
      </w:r>
      <w:r>
        <w:fldChar w:fldCharType="separate"/>
      </w:r>
      <w:r w:rsidR="00EF07E6">
        <w:rPr>
          <w:b/>
        </w:rPr>
        <w:t>Error! Reference source not found.</w:t>
      </w:r>
      <w:r>
        <w:fldChar w:fldCharType="end"/>
      </w:r>
    </w:p>
    <w:p w14:paraId="6FE41191" w14:textId="4DCC00A2" w:rsidR="00463840" w:rsidRDefault="00A3258E" w:rsidP="00463840">
      <w:pPr>
        <w:spacing w:after="240" w:line="240" w:lineRule="auto"/>
        <w:ind w:firstLine="0"/>
      </w:pPr>
      <w:r>
        <w:fldChar w:fldCharType="begin"/>
      </w:r>
      <w:r>
        <w:instrText xml:space="preserve"> REF _Ref221262461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71 </w:instrText>
      </w:r>
      <w:r>
        <w:fldChar w:fldCharType="separate"/>
      </w:r>
      <w:r w:rsidR="00EF07E6">
        <w:rPr>
          <w:b/>
        </w:rPr>
        <w:t>Error</w:t>
      </w:r>
      <w:proofErr w:type="spellEnd"/>
      <w:r w:rsidR="00EF07E6">
        <w:rPr>
          <w:b/>
        </w:rPr>
        <w:t>! Reference source not found.</w:t>
      </w:r>
      <w:r>
        <w:fldChar w:fldCharType="end"/>
      </w:r>
    </w:p>
    <w:p w14:paraId="03606A08" w14:textId="13EA5BD5" w:rsidR="00463840" w:rsidRDefault="00A3258E" w:rsidP="00463840">
      <w:pPr>
        <w:spacing w:after="240" w:line="240" w:lineRule="auto"/>
        <w:ind w:firstLine="0"/>
        <w:rPr>
          <w:noProof/>
        </w:rPr>
      </w:pPr>
      <w:r>
        <w:fldChar w:fldCharType="begin"/>
      </w:r>
      <w:r>
        <w:instrText xml:space="preserve"> REF _Ref221262472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85 </w:instrText>
      </w:r>
      <w:r>
        <w:fldChar w:fldCharType="separate"/>
      </w:r>
      <w:r w:rsidR="00EF07E6">
        <w:rPr>
          <w:b/>
        </w:rPr>
        <w:t>Error</w:t>
      </w:r>
      <w:proofErr w:type="spellEnd"/>
      <w:r w:rsidR="00EF07E6">
        <w:rPr>
          <w:b/>
        </w:rPr>
        <w:t>! Reference source not found.</w:t>
      </w:r>
      <w:r>
        <w:rPr>
          <w:noProof/>
        </w:rPr>
        <w:fldChar w:fldCharType="end"/>
      </w:r>
    </w:p>
    <w:p w14:paraId="64B39ABE" w14:textId="776E9B3F" w:rsidR="00452EBA" w:rsidRDefault="00A3258E" w:rsidP="00463840">
      <w:pPr>
        <w:spacing w:after="240" w:line="240" w:lineRule="auto"/>
        <w:ind w:firstLine="0"/>
        <w:rPr>
          <w:noProof/>
        </w:rPr>
      </w:pPr>
      <w:r>
        <w:fldChar w:fldCharType="begin"/>
      </w:r>
      <w:r>
        <w:instrText xml:space="preserve"> REF _Ref221262501 </w:instrText>
      </w:r>
      <w:r>
        <w:fldChar w:fldCharType="separate"/>
      </w:r>
      <w:r w:rsidR="00EF07E6">
        <w:rPr>
          <w:b/>
        </w:rPr>
        <w:t>Error! Reference source not found.</w:t>
      </w:r>
      <w:r>
        <w:fldChar w:fldCharType="end"/>
      </w:r>
    </w:p>
    <w:p w14:paraId="6946ACE8" w14:textId="4FEC9D9E" w:rsidR="00452EBA" w:rsidRDefault="00A3258E" w:rsidP="00463840">
      <w:pPr>
        <w:spacing w:after="240" w:line="240" w:lineRule="auto"/>
        <w:ind w:firstLine="0"/>
      </w:pPr>
      <w:r>
        <w:fldChar w:fldCharType="begin"/>
      </w:r>
      <w:r>
        <w:instrText xml:space="preserve"> REF _Ref221262524 </w:instrText>
      </w:r>
      <w:r>
        <w:fldChar w:fldCharType="separate"/>
      </w:r>
      <w:r w:rsidR="00EF07E6">
        <w:rPr>
          <w:b/>
        </w:rPr>
        <w:t>Error! Reference source not found.</w:t>
      </w:r>
      <w:r>
        <w:fldChar w:fldCharType="end"/>
      </w:r>
    </w:p>
    <w:p w14:paraId="683340F0" w14:textId="6D06B4C6"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editId="4DE9A936">
                <wp:simplePos x="0" y="0"/>
                <wp:positionH relativeFrom="margin">
                  <wp:posOffset>89535</wp:posOffset>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7FAF25" w14:textId="77777777" w:rsidR="00B51081" w:rsidRDefault="00B51081" w:rsidP="000644C4">
                            <w:pPr>
                              <w:pStyle w:val="FootnoteText"/>
                              <w:rPr>
                                <w:noProof/>
                              </w:rPr>
                            </w:pPr>
                          </w:p>
                          <w:p w14:paraId="5A6F0252"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6FB8E27F" w14:textId="76D2D2A5" w:rsidR="00B51081" w:rsidRDefault="00B51081" w:rsidP="000644C4">
                            <w:pPr>
                              <w:pStyle w:val="FootnoteText"/>
                              <w:jc w:val="center"/>
                              <w:rPr>
                                <w:noProof/>
                              </w:rPr>
                            </w:pPr>
                            <w:r>
                              <w:rPr>
                                <w:noProof/>
                              </w:rPr>
                              <w:drawing>
                                <wp:inline distT="0" distB="0" distL="0" distR="0" wp14:anchorId="4DDF8117" wp14:editId="1F96C1D7">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22D612C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099A5041" w14:textId="3AB65D10" w:rsidR="00B51081" w:rsidRDefault="00B51081" w:rsidP="00984EBD">
                            <w:pPr>
                              <w:pStyle w:val="FootnoteText"/>
                              <w:jc w:val="center"/>
                            </w:pPr>
                            <w:r>
                              <w:rPr>
                                <w:noProof/>
                              </w:rPr>
                              <w:drawing>
                                <wp:inline distT="0" distB="0" distL="0" distR="0" wp14:anchorId="12682C7F" wp14:editId="009FF735">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000594CD" w14:textId="77777777" w:rsidR="00B51081" w:rsidRDefault="00B51081" w:rsidP="00984EBD">
                            <w:pPr>
                              <w:pStyle w:val="FootnoteText"/>
                              <w:jc w:val="center"/>
                            </w:pPr>
                          </w:p>
                          <w:p w14:paraId="1E11D905" w14:textId="6DDE36A6" w:rsidR="00B51081" w:rsidRPr="00B41A59" w:rsidRDefault="00B51081" w:rsidP="00B51081">
                            <w:pPr>
                              <w:pStyle w:val="Caption"/>
                              <w:rPr>
                                <w:caps/>
                                <w:noProof/>
                                <w:kern w:val="28"/>
                              </w:rPr>
                            </w:pPr>
                            <w:bookmarkStart w:id="10" w:name="_Ref221842839"/>
                            <w:r>
                              <w:t>Figure</w:t>
                            </w:r>
                            <w:r>
                              <w:t> </w:t>
                            </w:r>
                            <w:r>
                              <w:fldChar w:fldCharType="begin"/>
                            </w:r>
                            <w:r>
                              <w:instrText xml:space="preserve"> SEQ Figure \* ARABIC </w:instrText>
                            </w:r>
                            <w:r>
                              <w:fldChar w:fldCharType="separate"/>
                            </w:r>
                            <w:r w:rsidR="00EF07E6">
                              <w:rPr>
                                <w:noProof/>
                              </w:rPr>
                              <w:t>1</w:t>
                            </w:r>
                            <w:r>
                              <w:fldChar w:fldCharType="end"/>
                            </w:r>
                            <w:bookmarkEnd w:id="10"/>
                            <w:r>
                              <w:t xml:space="preserve">. </w:t>
                            </w:r>
                            <w:r w:rsidRPr="00D73BA9">
                              <w:t>An overview of the (a) GMM and (b) MixAR approaches</w:t>
                            </w:r>
                            <w:r>
                              <w:t>. The MixAR model is a weighted sum of Gaussian autoregressive models with time-dependent weights.</w:t>
                            </w:r>
                          </w:p>
                          <w:p w14:paraId="77F4AC2D" w14:textId="77777777" w:rsidR="00B51081" w:rsidRPr="00616459" w:rsidRDefault="00B51081" w:rsidP="00984EBD">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300pt;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" stroked="f">
                <v:textbox inset="0,0,0,0">
                  <w:txbxContent>
                    <w:p w14:paraId="417FAF25" w14:textId="77777777" w:rsidR="00B51081" w:rsidRDefault="00B51081" w:rsidP="000644C4">
                      <w:pPr>
                        <w:pStyle w:val="FootnoteText"/>
                        <w:rPr>
                          <w:noProof/>
                        </w:rPr>
                      </w:pPr>
                    </w:p>
                    <w:p w14:paraId="5A6F0252"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6FB8E27F" w14:textId="76D2D2A5" w:rsidR="00B51081" w:rsidRDefault="00B51081" w:rsidP="000644C4">
                      <w:pPr>
                        <w:pStyle w:val="FootnoteText"/>
                        <w:jc w:val="center"/>
                        <w:rPr>
                          <w:noProof/>
                        </w:rPr>
                      </w:pPr>
                      <w:r>
                        <w:rPr>
                          <w:noProof/>
                        </w:rPr>
                        <w:drawing>
                          <wp:inline distT="0" distB="0" distL="0" distR="0" wp14:anchorId="4DDF8117" wp14:editId="1F96C1D7">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22D612C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099A5041" w14:textId="3AB65D10" w:rsidR="00B51081" w:rsidRDefault="00B51081" w:rsidP="00984EBD">
                      <w:pPr>
                        <w:pStyle w:val="FootnoteText"/>
                        <w:jc w:val="center"/>
                      </w:pPr>
                      <w:r>
                        <w:rPr>
                          <w:noProof/>
                        </w:rPr>
                        <w:drawing>
                          <wp:inline distT="0" distB="0" distL="0" distR="0" wp14:anchorId="12682C7F" wp14:editId="009FF735">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000594CD" w14:textId="77777777" w:rsidR="00B51081" w:rsidRDefault="00B51081" w:rsidP="00984EBD">
                      <w:pPr>
                        <w:pStyle w:val="FootnoteText"/>
                        <w:jc w:val="center"/>
                      </w:pPr>
                    </w:p>
                    <w:p w14:paraId="1E11D905" w14:textId="6DDE36A6" w:rsidR="00B51081" w:rsidRPr="00B41A59" w:rsidRDefault="00B51081" w:rsidP="00B51081">
                      <w:pPr>
                        <w:pStyle w:val="Caption"/>
                        <w:rPr>
                          <w:caps/>
                          <w:noProof/>
                          <w:kern w:val="28"/>
                        </w:rPr>
                      </w:pPr>
                      <w:bookmarkStart w:id="11" w:name="_Ref221842839"/>
                      <w:r>
                        <w:t>Figure</w:t>
                      </w:r>
                      <w:r>
                        <w:t> </w:t>
                      </w:r>
                      <w:r>
                        <w:fldChar w:fldCharType="begin"/>
                      </w:r>
                      <w:r>
                        <w:instrText xml:space="preserve"> SEQ Figure \* ARABIC </w:instrText>
                      </w:r>
                      <w:r>
                        <w:fldChar w:fldCharType="separate"/>
                      </w:r>
                      <w:r w:rsidR="00EF07E6">
                        <w:rPr>
                          <w:noProof/>
                        </w:rPr>
                        <w:t>1</w:t>
                      </w:r>
                      <w:r>
                        <w:fldChar w:fldCharType="end"/>
                      </w:r>
                      <w:bookmarkEnd w:id="11"/>
                      <w:r>
                        <w:t xml:space="preserve">. </w:t>
                      </w:r>
                      <w:r w:rsidRPr="00D73BA9">
                        <w:t>An overview of the (a) GMM and (b) MixAR approaches</w:t>
                      </w:r>
                      <w:r>
                        <w:t>. The MixAR model is a weighted sum of Gaussian autoregressive models with time-dependent weights.</w:t>
                      </w:r>
                    </w:p>
                    <w:p w14:paraId="77F4AC2D" w14:textId="77777777" w:rsidR="00B51081" w:rsidRPr="00616459" w:rsidRDefault="00B51081" w:rsidP="00984EBD">
                      <w:pPr>
                        <w:pStyle w:val="FootnoteText"/>
                      </w:pPr>
                      <w:r w:rsidRPr="00984EBD">
                        <w:t>.</w:t>
                      </w:r>
                    </w:p>
                  </w:txbxContent>
                </v:textbox>
                <w10:wrap type="topAndBottom" anchorx="margin" anchory="margin"/>
              </v:shape>
            </w:pict>
          </mc:Fallback>
        </mc:AlternateContent>
      </w:r>
      <w:r>
        <w:rPr>
          <w:noProof/>
        </w:rPr>
        <mc:AlternateContent>
          <mc:Choice Requires="wps">
            <w:drawing>
              <wp:anchor distT="0" distB="0" distL="114300" distR="114300" simplePos="0" relativeHeight="251710464" behindDoc="0" locked="0" layoutInCell="1" allowOverlap="1" wp14:anchorId="368EFBFF" wp14:editId="180D4FCA">
                <wp:simplePos x="0" y="0"/>
                <wp:positionH relativeFrom="margin">
                  <wp:posOffset>89535</wp:posOffset>
                </wp:positionH>
                <wp:positionV relativeFrom="margin">
                  <wp:posOffset>47650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7C0BA4" w14:textId="265B5565" w:rsidR="00F45069" w:rsidRDefault="00F45069" w:rsidP="00F45069">
                            <w:pPr>
                              <w:pStyle w:val="Caption"/>
                              <w:jc w:val="center"/>
                              <w:rPr>
                                <w:noProof/>
                              </w:rPr>
                            </w:pPr>
                            <w:r w:rsidRPr="007C501A">
                              <w:rPr>
                                <w:noProof/>
                              </w:rPr>
                              <w:pict w14:anchorId="245B73F4">
                                <v:shape id="_x0000_i2367" type="#_x0000_t75" style="width:283.35pt;height:224.65pt;visibility:visible">
                                  <v:imagedata r:id="rId48" o:title="" croptop="4316f" cropleft="1985f" cropright="5519f"/>
                                  <v:textbox style="mso-rotate-with-shape:t"/>
                                </v:shape>
                              </w:pict>
                            </w:r>
                          </w:p>
                          <w:p w14:paraId="6BBD52A9" w14:textId="274EA8FC" w:rsidR="00F45069" w:rsidRPr="00D73BA9" w:rsidRDefault="00F45069" w:rsidP="00F45069">
                            <w:pPr>
                              <w:pStyle w:val="Caption"/>
                              <w:rPr>
                                <w:noProof/>
                              </w:rPr>
                            </w:pPr>
                            <w:proofErr w:type="gramStart"/>
                            <w:r>
                              <w:t xml:space="preserve">Figure </w:t>
                            </w:r>
                            <w:proofErr w:type="gramEnd"/>
                            <w:r>
                              <w:fldChar w:fldCharType="begin"/>
                            </w:r>
                            <w:r>
                              <w:instrText xml:space="preserve"> SEQ Figure \* ARABIC </w:instrText>
                            </w:r>
                            <w:r>
                              <w:fldChar w:fldCharType="separate"/>
                            </w:r>
                            <w:r w:rsidR="00EF07E6">
                              <w:rPr>
                                <w:noProof/>
                              </w:rPr>
                              <w:t>2</w:t>
                            </w:r>
                            <w:r>
                              <w:fldChar w:fldCharType="end"/>
                            </w:r>
                            <w:proofErr w:type="gramStart"/>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5919149B" w14:textId="77777777" w:rsidR="00F45069" w:rsidRDefault="00F45069"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05pt;margin-top:375.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" stroked="f">
                <v:textbox inset="0,7.2pt,0,7.2pt">
                  <w:txbxContent>
                    <w:p w14:paraId="637C0BA4" w14:textId="265B5565" w:rsidR="00F45069" w:rsidRDefault="00F45069" w:rsidP="00F45069">
                      <w:pPr>
                        <w:pStyle w:val="Caption"/>
                        <w:jc w:val="center"/>
                        <w:rPr>
                          <w:noProof/>
                        </w:rPr>
                      </w:pPr>
                      <w:r w:rsidRPr="007C501A">
                        <w:rPr>
                          <w:noProof/>
                        </w:rPr>
                        <w:pict w14:anchorId="245B73F4">
                          <v:shape id="_x0000_i2367" type="#_x0000_t75" style="width:283.35pt;height:224.65pt;visibility:visible">
                            <v:imagedata r:id="rId49" o:title="" croptop="4316f" cropleft="1985f" cropright="5519f"/>
                            <v:textbox style="mso-rotate-with-shape:t"/>
                          </v:shape>
                        </w:pict>
                      </w:r>
                    </w:p>
                    <w:p w14:paraId="6BBD52A9" w14:textId="274EA8FC" w:rsidR="00F45069" w:rsidRPr="00D73BA9" w:rsidRDefault="00F45069" w:rsidP="00F45069">
                      <w:pPr>
                        <w:pStyle w:val="Caption"/>
                        <w:rPr>
                          <w:noProof/>
                        </w:rPr>
                      </w:pPr>
                      <w:proofErr w:type="gramStart"/>
                      <w:r>
                        <w:t xml:space="preserve">Figure </w:t>
                      </w:r>
                      <w:proofErr w:type="gramEnd"/>
                      <w:r>
                        <w:fldChar w:fldCharType="begin"/>
                      </w:r>
                      <w:r>
                        <w:instrText xml:space="preserve"> SEQ Figure \* ARABIC </w:instrText>
                      </w:r>
                      <w:r>
                        <w:fldChar w:fldCharType="separate"/>
                      </w:r>
                      <w:r w:rsidR="00EF07E6">
                        <w:rPr>
                          <w:noProof/>
                        </w:rPr>
                        <w:t>2</w:t>
                      </w:r>
                      <w:r>
                        <w:fldChar w:fldCharType="end"/>
                      </w:r>
                      <w:proofErr w:type="gramStart"/>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5919149B" w14:textId="77777777" w:rsidR="00F45069" w:rsidRDefault="00F45069" w:rsidP="00F45069">
                      <w:pPr>
                        <w:pStyle w:val="FootnoteText"/>
                      </w:pPr>
                    </w:p>
                  </w:txbxContent>
                </v:textbox>
                <w10:wrap type="topAndBottom" anchorx="margin" anchory="margin"/>
              </v:shape>
            </w:pict>
          </mc:Fallback>
        </mc:AlternateContent>
      </w:r>
      <w:r w:rsidR="008B68DF">
        <w:t>Figures</w:t>
      </w:r>
    </w:p>
    <w:p w14:paraId="114F29D5" w14:textId="5B0F182D" w:rsidR="00926B46" w:rsidRDefault="00926B46" w:rsidP="00926B46">
      <w:pPr>
        <w:pStyle w:val="Heading1"/>
        <w:keepNext w:val="0"/>
        <w:numPr>
          <w:ilvl w:val="0"/>
          <w:numId w:val="0"/>
        </w:numPr>
        <w:jc w:val="both"/>
        <w:rPr>
          <w:b w:val="0"/>
        </w:rPr>
      </w:pPr>
    </w:p>
    <w:p w14:paraId="25048069" w14:textId="711BDA25" w:rsidR="00926B46" w:rsidRDefault="00E016E0" w:rsidP="00926B46">
      <w:r>
        <w:rPr>
          <w:noProof/>
        </w:rPr>
        <w:lastRenderedPageBreak/>
        <mc:AlternateContent>
          <mc:Choice Requires="wps">
            <w:drawing>
              <wp:anchor distT="0" distB="0" distL="114300" distR="114300" simplePos="0" relativeHeight="251716608" behindDoc="0" locked="0" layoutInCell="1" allowOverlap="1" wp14:anchorId="43441476" wp14:editId="51BAC3AF">
                <wp:simplePos x="0" y="0"/>
                <wp:positionH relativeFrom="margin">
                  <wp:posOffset>165735</wp:posOffset>
                </wp:positionH>
                <wp:positionV relativeFrom="margin">
                  <wp:posOffset>5080</wp:posOffset>
                </wp:positionV>
                <wp:extent cx="5777865" cy="3693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693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6B3794" w14:textId="77777777" w:rsidR="007D0F90" w:rsidRDefault="007D0F90" w:rsidP="007D0F90">
                            <w:pPr>
                              <w:pStyle w:val="FootnoteText"/>
                              <w:ind w:firstLine="0"/>
                              <w:jc w:val="center"/>
                            </w:pPr>
                            <w:r>
                              <w:rPr>
                                <w:noProof/>
                              </w:rPr>
                              <w:drawing>
                                <wp:inline distT="0" distB="0" distL="0" distR="0" wp14:anchorId="2FAC2FF7" wp14:editId="1B156E58">
                                  <wp:extent cx="3257316" cy="3071707"/>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57606" cy="3071981"/>
                                          </a:xfrm>
                                          <a:prstGeom prst="rect">
                                            <a:avLst/>
                                          </a:prstGeom>
                                          <a:noFill/>
                                          <a:ln>
                                            <a:noFill/>
                                          </a:ln>
                                        </pic:spPr>
                                      </pic:pic>
                                    </a:graphicData>
                                  </a:graphic>
                                </wp:inline>
                              </w:drawing>
                            </w:r>
                          </w:p>
                          <w:p w14:paraId="0B6742D8" w14:textId="4CFBF8B9" w:rsidR="007D0F90" w:rsidRPr="0063743B" w:rsidRDefault="007D0F90" w:rsidP="007D0F90">
                            <w:pPr>
                              <w:pStyle w:val="Caption"/>
                              <w:rPr>
                                <w:noProof/>
                              </w:rPr>
                            </w:pPr>
                            <w:bookmarkStart w:id="12" w:name="_Ref221867995"/>
                            <w:proofErr w:type="gramStart"/>
                            <w:r>
                              <w:t xml:space="preserve">Figure </w:t>
                            </w:r>
                            <w:proofErr w:type="gramEnd"/>
                            <w:r>
                              <w:fldChar w:fldCharType="begin"/>
                            </w:r>
                            <w:r>
                              <w:instrText xml:space="preserve"> SEQ Figure \* ARABIC </w:instrText>
                            </w:r>
                            <w:r>
                              <w:fldChar w:fldCharType="separate"/>
                            </w:r>
                            <w:r w:rsidR="00EF07E6">
                              <w:rPr>
                                <w:noProof/>
                              </w:rPr>
                              <w:t>3</w:t>
                            </w:r>
                            <w:r>
                              <w:fldChar w:fldCharType="end"/>
                            </w:r>
                            <w:bookmarkEnd w:id="12"/>
                            <w:proofErr w:type="gramStart"/>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34A4C1D1" w14:textId="77777777" w:rsidR="007D0F90" w:rsidRPr="00D73BA9" w:rsidRDefault="007D0F90"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8" type="#_x0000_t202" style="position:absolute;left:0;text-align:left;margin-left:13.05pt;margin-top:.4pt;width:454.95pt;height:29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" stroked="f">
                <v:textbox inset="0,7.2pt,0,7.2pt">
                  <w:txbxContent>
                    <w:p w14:paraId="286B3794" w14:textId="77777777" w:rsidR="007D0F90" w:rsidRDefault="007D0F90" w:rsidP="007D0F90">
                      <w:pPr>
                        <w:pStyle w:val="FootnoteText"/>
                        <w:ind w:firstLine="0"/>
                        <w:jc w:val="center"/>
                      </w:pPr>
                      <w:r>
                        <w:rPr>
                          <w:noProof/>
                        </w:rPr>
                        <w:drawing>
                          <wp:inline distT="0" distB="0" distL="0" distR="0" wp14:anchorId="2FAC2FF7" wp14:editId="1B156E58">
                            <wp:extent cx="3257316" cy="3071707"/>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57606" cy="3071981"/>
                                    </a:xfrm>
                                    <a:prstGeom prst="rect">
                                      <a:avLst/>
                                    </a:prstGeom>
                                    <a:noFill/>
                                    <a:ln>
                                      <a:noFill/>
                                    </a:ln>
                                  </pic:spPr>
                                </pic:pic>
                              </a:graphicData>
                            </a:graphic>
                          </wp:inline>
                        </w:drawing>
                      </w:r>
                    </w:p>
                    <w:p w14:paraId="0B6742D8" w14:textId="4CFBF8B9" w:rsidR="007D0F90" w:rsidRPr="0063743B" w:rsidRDefault="007D0F90" w:rsidP="007D0F90">
                      <w:pPr>
                        <w:pStyle w:val="Caption"/>
                        <w:rPr>
                          <w:noProof/>
                        </w:rPr>
                      </w:pPr>
                      <w:bookmarkStart w:id="13" w:name="_Ref221867995"/>
                      <w:proofErr w:type="gramStart"/>
                      <w:r>
                        <w:t xml:space="preserve">Figure </w:t>
                      </w:r>
                      <w:proofErr w:type="gramEnd"/>
                      <w:r>
                        <w:fldChar w:fldCharType="begin"/>
                      </w:r>
                      <w:r>
                        <w:instrText xml:space="preserve"> SEQ Figure \* ARABIC </w:instrText>
                      </w:r>
                      <w:r>
                        <w:fldChar w:fldCharType="separate"/>
                      </w:r>
                      <w:r w:rsidR="00EF07E6">
                        <w:rPr>
                          <w:noProof/>
                        </w:rPr>
                        <w:t>3</w:t>
                      </w:r>
                      <w:r>
                        <w:fldChar w:fldCharType="end"/>
                      </w:r>
                      <w:bookmarkEnd w:id="13"/>
                      <w:proofErr w:type="gramStart"/>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34A4C1D1" w14:textId="77777777" w:rsidR="007D0F90" w:rsidRPr="00D73BA9" w:rsidRDefault="007D0F90" w:rsidP="007D0F90">
                      <w:pPr>
                        <w:pStyle w:val="FootnoteText"/>
                        <w:rPr>
                          <w:szCs w:val="18"/>
                        </w:rPr>
                      </w:pPr>
                    </w:p>
                  </w:txbxContent>
                </v:textbox>
                <w10:wrap type="square" anchorx="margin" anchory="margin"/>
              </v:shape>
            </w:pict>
          </mc:Fallback>
        </mc:AlternateContent>
      </w:r>
      <w:r w:rsidR="007D0F90">
        <w:rPr>
          <w:noProof/>
        </w:rPr>
        <mc:AlternateContent>
          <mc:Choice Requires="wps">
            <w:drawing>
              <wp:anchor distT="0" distB="0" distL="114300" distR="114300" simplePos="0" relativeHeight="251718656" behindDoc="0" locked="0" layoutInCell="1" allowOverlap="1" wp14:anchorId="5780371E" wp14:editId="04F1FF79">
                <wp:simplePos x="0" y="0"/>
                <wp:positionH relativeFrom="column">
                  <wp:posOffset>165735</wp:posOffset>
                </wp:positionH>
                <wp:positionV relativeFrom="paragraph">
                  <wp:posOffset>4841240</wp:posOffset>
                </wp:positionV>
                <wp:extent cx="5777865" cy="16065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5777865" cy="160655"/>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5A42CFC2" w14:textId="6309D618" w:rsidR="007D0F90" w:rsidRPr="0063743B" w:rsidRDefault="007D0F90" w:rsidP="007D0F90">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 o:spid="_x0000_s1029" type="#_x0000_t202" style="position:absolute;left:0;text-align:left;margin-left:13.05pt;margin-top:381.2pt;width:454.95pt;height:12.6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" stroked="f">
                <v:textbox style="mso-fit-shape-to-text:t" inset="0,0,0,0">
                  <w:txbxContent>
                    <w:p w14:paraId="5A42CFC2" w14:textId="6309D618" w:rsidR="007D0F90" w:rsidRPr="0063743B" w:rsidRDefault="007D0F90" w:rsidP="007D0F90">
                      <w:pPr>
                        <w:pStyle w:val="Caption"/>
                        <w:rPr>
                          <w:noProof/>
                        </w:rPr>
                      </w:pPr>
                    </w:p>
                  </w:txbxContent>
                </v:textbox>
                <w10:wrap type="square"/>
              </v:shape>
            </w:pict>
          </mc:Fallback>
        </mc:AlternateContent>
      </w:r>
    </w:p>
    <w:p w14:paraId="39932FB2" w14:textId="718C43BD" w:rsidR="00F45069" w:rsidRDefault="00F45069" w:rsidP="00926B46"/>
    <w:p w14:paraId="5E999934" w14:textId="77777777" w:rsidR="00F45069" w:rsidRDefault="00F45069" w:rsidP="00926B46"/>
    <w:p w14:paraId="45973C0D" w14:textId="313B40EB" w:rsidR="00F45069" w:rsidRDefault="00E016E0" w:rsidP="00926B46">
      <w:r>
        <w:rPr>
          <w:noProof/>
        </w:rPr>
        <mc:AlternateContent>
          <mc:Choice Requires="wps">
            <w:drawing>
              <wp:anchor distT="0" distB="0" distL="114300" distR="114300" simplePos="0" relativeHeight="251735040" behindDoc="0" locked="0" layoutInCell="1" allowOverlap="0" wp14:anchorId="710AA4F5" wp14:editId="52E271D7">
                <wp:simplePos x="0" y="0"/>
                <wp:positionH relativeFrom="margin">
                  <wp:posOffset>1461135</wp:posOffset>
                </wp:positionH>
                <wp:positionV relativeFrom="margin">
                  <wp:posOffset>878840</wp:posOffset>
                </wp:positionV>
                <wp:extent cx="3203575" cy="3134995"/>
                <wp:effectExtent l="0" t="0" r="0" b="0"/>
                <wp:wrapSquare wrapText="bothSides"/>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3575" cy="3134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CD12F8" w14:textId="393D98BB" w:rsidR="00E016E0" w:rsidRDefault="00E016E0" w:rsidP="00E016E0">
                            <w:pPr>
                              <w:pStyle w:val="Caption"/>
                              <w:jc w:val="center"/>
                            </w:pPr>
                            <w:bookmarkStart w:id="14" w:name="_Ref249381824"/>
                            <w:r>
                              <w:rPr>
                                <w:noProof/>
                              </w:rPr>
                              <w:drawing>
                                <wp:inline distT="0" distB="0" distL="0" distR="0" wp14:anchorId="0B1904F8" wp14:editId="59E05910">
                                  <wp:extent cx="1794011" cy="1564640"/>
                                  <wp:effectExtent l="0" t="0" r="0" b="10160"/>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94197" cy="1564802"/>
                                          </a:xfrm>
                                          <a:prstGeom prst="rect">
                                            <a:avLst/>
                                          </a:prstGeom>
                                          <a:noFill/>
                                          <a:ln>
                                            <a:noFill/>
                                          </a:ln>
                                        </pic:spPr>
                                      </pic:pic>
                                    </a:graphicData>
                                  </a:graphic>
                                </wp:inline>
                              </w:drawing>
                            </w:r>
                          </w:p>
                          <w:p w14:paraId="395D95E0" w14:textId="77777777" w:rsidR="00E016E0" w:rsidRDefault="00E016E0" w:rsidP="00E016E0">
                            <w:pPr>
                              <w:pStyle w:val="FootnoteText"/>
                            </w:pPr>
                          </w:p>
                          <w:p w14:paraId="564B8DC9" w14:textId="041C252F" w:rsidR="00E016E0" w:rsidRPr="00C0328C" w:rsidRDefault="00E016E0" w:rsidP="00E016E0">
                            <w:pPr>
                              <w:pStyle w:val="FootnoteText"/>
                            </w:pPr>
                            <w:r w:rsidRPr="00C0328C">
                              <w:t>Fig</w:t>
                            </w:r>
                            <w:bookmarkEnd w:id="14"/>
                            <w:r w:rsidRPr="00C0328C">
                              <w:t>. 4: Speaker verification DET curves with NIST-2001 development database.</w:t>
                            </w:r>
                          </w:p>
                          <w:p w14:paraId="2B8B48F0" w14:textId="77777777" w:rsidR="00E016E0" w:rsidRPr="00C0328C"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0" type="#_x0000_t202" style="position:absolute;left:0;text-align:left;margin-left:115.05pt;margin-top:69.2pt;width:252.25pt;height:246.85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" o:allowoverlap="f" stroked="f">
                <v:textbox inset="0,7.2pt,0,7.2pt">
                  <w:txbxContent>
                    <w:p w14:paraId="3FCD12F8" w14:textId="393D98BB" w:rsidR="00E016E0" w:rsidRDefault="00E016E0" w:rsidP="00E016E0">
                      <w:pPr>
                        <w:pStyle w:val="Caption"/>
                        <w:jc w:val="center"/>
                      </w:pPr>
                      <w:bookmarkStart w:id="15" w:name="_Ref249381824"/>
                      <w:r>
                        <w:rPr>
                          <w:noProof/>
                        </w:rPr>
                        <w:drawing>
                          <wp:inline distT="0" distB="0" distL="0" distR="0" wp14:anchorId="0B1904F8" wp14:editId="59E05910">
                            <wp:extent cx="1794011" cy="1564640"/>
                            <wp:effectExtent l="0" t="0" r="0" b="10160"/>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94197" cy="1564802"/>
                                    </a:xfrm>
                                    <a:prstGeom prst="rect">
                                      <a:avLst/>
                                    </a:prstGeom>
                                    <a:noFill/>
                                    <a:ln>
                                      <a:noFill/>
                                    </a:ln>
                                  </pic:spPr>
                                </pic:pic>
                              </a:graphicData>
                            </a:graphic>
                          </wp:inline>
                        </w:drawing>
                      </w:r>
                    </w:p>
                    <w:p w14:paraId="395D95E0" w14:textId="77777777" w:rsidR="00E016E0" w:rsidRDefault="00E016E0" w:rsidP="00E016E0">
                      <w:pPr>
                        <w:pStyle w:val="FootnoteText"/>
                      </w:pPr>
                    </w:p>
                    <w:p w14:paraId="564B8DC9" w14:textId="041C252F" w:rsidR="00E016E0" w:rsidRPr="00C0328C" w:rsidRDefault="00E016E0" w:rsidP="00E016E0">
                      <w:pPr>
                        <w:pStyle w:val="FootnoteText"/>
                      </w:pPr>
                      <w:r w:rsidRPr="00C0328C">
                        <w:t>Fig</w:t>
                      </w:r>
                      <w:bookmarkEnd w:id="15"/>
                      <w:r w:rsidRPr="00C0328C">
                        <w:t>. 4: Speaker verification DET curves with NIST-2001 development database.</w:t>
                      </w:r>
                    </w:p>
                    <w:p w14:paraId="2B8B48F0" w14:textId="77777777" w:rsidR="00E016E0" w:rsidRPr="00C0328C" w:rsidRDefault="00E016E0" w:rsidP="00E016E0">
                      <w:pPr>
                        <w:pStyle w:val="FootnoteText"/>
                      </w:pPr>
                    </w:p>
                  </w:txbxContent>
                </v:textbox>
                <w10:wrap type="square" anchorx="margin" anchory="margin"/>
              </v:shape>
            </w:pict>
          </mc:Fallback>
        </mc:AlternateContent>
      </w:r>
    </w:p>
    <w:p w14:paraId="55E7A898" w14:textId="77777777" w:rsidR="00F45069" w:rsidRDefault="00F45069" w:rsidP="00926B46"/>
    <w:p w14:paraId="333BC24F" w14:textId="77777777" w:rsidR="00F45069" w:rsidRDefault="00F45069" w:rsidP="00926B46"/>
    <w:p w14:paraId="169A2A8B" w14:textId="77777777" w:rsidR="00F45069" w:rsidRDefault="00F45069" w:rsidP="00926B46"/>
    <w:p w14:paraId="335EC1CE" w14:textId="10C6AF2E" w:rsidR="00F45069" w:rsidRDefault="00F45069" w:rsidP="00926B46"/>
    <w:p w14:paraId="553DD539" w14:textId="77777777" w:rsidR="00F45069" w:rsidRDefault="00F45069" w:rsidP="00926B46"/>
    <w:p w14:paraId="4029E04C" w14:textId="77777777" w:rsidR="00F45069" w:rsidRDefault="00F45069" w:rsidP="00926B46"/>
    <w:p w14:paraId="218E8F5D" w14:textId="2DBA9149" w:rsidR="00F45069" w:rsidRDefault="00F45069" w:rsidP="00926B46"/>
    <w:p w14:paraId="751EAEC2" w14:textId="70A8DF0E" w:rsidR="00F45069" w:rsidRDefault="00F45069" w:rsidP="00926B46"/>
    <w:p w14:paraId="35234FB9" w14:textId="74AAD454" w:rsidR="00F45069" w:rsidRDefault="00F45069" w:rsidP="00926B46"/>
    <w:p w14:paraId="176832F1" w14:textId="4712C97C" w:rsidR="00E016E0" w:rsidRDefault="00E016E0" w:rsidP="00926B46">
      <w:r>
        <w:rPr>
          <w:noProof/>
        </w:rPr>
        <w:lastRenderedPageBreak/>
        <mc:AlternateContent>
          <mc:Choice Requires="wps">
            <w:drawing>
              <wp:anchor distT="0" distB="91440" distL="114300" distR="114300" simplePos="0" relativeHeight="251746304" behindDoc="0" locked="0" layoutInCell="1" allowOverlap="0" wp14:anchorId="6721A67E" wp14:editId="0C13A482">
                <wp:simplePos x="0" y="0"/>
                <wp:positionH relativeFrom="margin">
                  <wp:posOffset>927735</wp:posOffset>
                </wp:positionH>
                <wp:positionV relativeFrom="margin">
                  <wp:posOffset>-797560</wp:posOffset>
                </wp:positionV>
                <wp:extent cx="3076575" cy="854456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6575" cy="8544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471EE" w14:textId="77777777" w:rsidR="00E016E0" w:rsidRDefault="00E016E0" w:rsidP="00E016E0">
                            <w:pPr>
                              <w:pStyle w:val="Caption"/>
                              <w:rPr>
                                <w:noProof/>
                              </w:rPr>
                            </w:pPr>
                            <w:r>
                              <w:rPr>
                                <w:noProof/>
                              </w:rPr>
                              <w:t xml:space="preserve"> </w:t>
                            </w:r>
                          </w:p>
                          <w:p w14:paraId="6E03AD8C" w14:textId="77777777" w:rsidR="00E016E0" w:rsidRDefault="00E016E0" w:rsidP="00E016E0">
                            <w:pPr>
                              <w:pStyle w:val="Caption"/>
                              <w:rPr>
                                <w:noProof/>
                              </w:rPr>
                            </w:pPr>
                            <w:r>
                              <w:rPr>
                                <w:noProof/>
                              </w:rPr>
                              <w:t xml:space="preserve">   </w:t>
                            </w:r>
                            <w:r w:rsidRPr="00D73BA9">
                              <w:rPr>
                                <w:rStyle w:val="FootnoteTextChar"/>
                              </w:rPr>
                              <w:t>a)</w:t>
                            </w:r>
                            <w:r>
                              <w:rPr>
                                <w:noProof/>
                              </w:rPr>
                              <w:t xml:space="preserve"> </w:t>
                            </w:r>
                          </w:p>
                          <w:p w14:paraId="1E25B7E4" w14:textId="77777777" w:rsidR="00E016E0" w:rsidRDefault="00E016E0" w:rsidP="00E016E0">
                            <w:pPr>
                              <w:pStyle w:val="Caption"/>
                              <w:rPr>
                                <w:noProof/>
                              </w:rPr>
                            </w:pPr>
                            <w:r>
                              <w:rPr>
                                <w:noProof/>
                              </w:rPr>
                              <w:t xml:space="preserve">    b)</w:t>
                            </w:r>
                            <w:r>
                              <w:rPr>
                                <w:noProof/>
                              </w:rPr>
                              <w:drawing>
                                <wp:inline distT="0" distB="0" distL="0" distR="0" wp14:anchorId="716E7A3B" wp14:editId="36543088">
                                  <wp:extent cx="2692400" cy="2527300"/>
                                  <wp:effectExtent l="0" t="0" r="0" b="1270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2400" cy="2527300"/>
                                          </a:xfrm>
                                          <a:prstGeom prst="rect">
                                            <a:avLst/>
                                          </a:prstGeom>
                                          <a:noFill/>
                                          <a:ln>
                                            <a:noFill/>
                                          </a:ln>
                                        </pic:spPr>
                                      </pic:pic>
                                    </a:graphicData>
                                  </a:graphic>
                                </wp:inline>
                              </w:drawing>
                            </w:r>
                          </w:p>
                          <w:p w14:paraId="280C6C30" w14:textId="77777777" w:rsidR="00E016E0" w:rsidRDefault="00E016E0" w:rsidP="00E016E0">
                            <w:pPr>
                              <w:pStyle w:val="Caption"/>
                              <w:rPr>
                                <w:noProof/>
                              </w:rPr>
                            </w:pPr>
                            <w:r>
                              <w:rPr>
                                <w:noProof/>
                              </w:rPr>
                              <w:t xml:space="preserve">      c)</w:t>
                            </w:r>
                            <w:r>
                              <w:rPr>
                                <w:noProof/>
                              </w:rPr>
                              <w:drawing>
                                <wp:inline distT="0" distB="0" distL="0" distR="0" wp14:anchorId="56D69810" wp14:editId="019482AC">
                                  <wp:extent cx="2692400" cy="2514600"/>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2400" cy="2514600"/>
                                          </a:xfrm>
                                          <a:prstGeom prst="rect">
                                            <a:avLst/>
                                          </a:prstGeom>
                                          <a:noFill/>
                                          <a:ln>
                                            <a:noFill/>
                                          </a:ln>
                                        </pic:spPr>
                                      </pic:pic>
                                    </a:graphicData>
                                  </a:graphic>
                                </wp:inline>
                              </w:drawing>
                            </w:r>
                          </w:p>
                          <w:p w14:paraId="7F9F366A" w14:textId="77777777" w:rsidR="00E016E0" w:rsidRDefault="00E016E0" w:rsidP="00E016E0">
                            <w:pPr>
                              <w:pStyle w:val="Caption"/>
                              <w:rPr>
                                <w:noProof/>
                              </w:rPr>
                            </w:pPr>
                            <w:r>
                              <w:rPr>
                                <w:noProof/>
                              </w:rPr>
                              <w:t xml:space="preserve">       </w:t>
                            </w:r>
                            <w:r>
                              <w:rPr>
                                <w:noProof/>
                              </w:rPr>
                              <w:drawing>
                                <wp:inline distT="0" distB="0" distL="0" distR="0" wp14:anchorId="3965A054" wp14:editId="0AC497ED">
                                  <wp:extent cx="2628900" cy="256540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4">
                                            <a:extLst>
                                              <a:ext uri="{28A0092B-C50C-407E-A947-70E740481C1C}">
                                                <a14:useLocalDpi xmlns:a14="http://schemas.microsoft.com/office/drawing/2010/main" val="0"/>
                                              </a:ext>
                                            </a:extLst>
                                          </a:blip>
                                          <a:srcRect l="9006" r="14537"/>
                                          <a:stretch>
                                            <a:fillRect/>
                                          </a:stretch>
                                        </pic:blipFill>
                                        <pic:spPr bwMode="auto">
                                          <a:xfrm>
                                            <a:off x="0" y="0"/>
                                            <a:ext cx="2628900" cy="2565400"/>
                                          </a:xfrm>
                                          <a:prstGeom prst="rect">
                                            <a:avLst/>
                                          </a:prstGeom>
                                          <a:noFill/>
                                          <a:ln>
                                            <a:noFill/>
                                          </a:ln>
                                        </pic:spPr>
                                      </pic:pic>
                                    </a:graphicData>
                                  </a:graphic>
                                </wp:inline>
                              </w:drawing>
                            </w:r>
                          </w:p>
                          <w:p w14:paraId="19F77D91" w14:textId="77777777" w:rsidR="00E016E0" w:rsidRDefault="00E016E0" w:rsidP="00E016E0">
                            <w:pPr>
                              <w:pStyle w:val="FootnoteText"/>
                            </w:pPr>
                            <w:r>
                              <w:t>Fig. 5</w:t>
                            </w:r>
                            <w:r w:rsidRPr="00B50413">
                              <w:t xml:space="preserve">: </w:t>
                            </w:r>
                            <w:bookmarkStart w:id="16" w:name="Figure16"/>
                            <w:r w:rsidRPr="00B50413">
                              <w:t>DET curves for GMM and MixAR models on noisy TIMIT test with additive</w:t>
                            </w:r>
                            <w:r>
                              <w:t xml:space="preserve"> a) white b) babble</w:t>
                            </w:r>
                            <w:r w:rsidRPr="00B50413">
                              <w:t xml:space="preserve"> </w:t>
                            </w:r>
                            <w:r>
                              <w:t xml:space="preserve">and c) car </w:t>
                            </w:r>
                            <w:r w:rsidRPr="00B50413">
                              <w:t>noise at different SNRs</w:t>
                            </w:r>
                            <w:bookmarkEnd w:id="16"/>
                          </w:p>
                          <w:p w14:paraId="4698DD4C" w14:textId="77777777" w:rsidR="00E016E0" w:rsidRPr="00F0169C" w:rsidRDefault="00E016E0" w:rsidP="00E016E0"/>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1" type="#_x0000_t202" style="position:absolute;left:0;text-align:left;margin-left:73.05pt;margin-top:-62.75pt;width:242.25pt;height:672.8pt;z-index:251746304;visibility:visible;mso-wrap-style:square;mso-width-percent:0;mso-height-percent:0;mso-wrap-distance-left:9pt;mso-wrap-distance-top:0;mso-wrap-distance-right:9pt;mso-wrap-distance-bottom:7.2pt;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" o:allowoverlap="f" stroked="f">
                <v:textbox inset="0,7.2pt,0,7.2pt">
                  <w:txbxContent>
                    <w:p w14:paraId="633471EE" w14:textId="77777777" w:rsidR="00E016E0" w:rsidRDefault="00E016E0" w:rsidP="00E016E0">
                      <w:pPr>
                        <w:pStyle w:val="Caption"/>
                        <w:rPr>
                          <w:noProof/>
                        </w:rPr>
                      </w:pPr>
                      <w:r>
                        <w:rPr>
                          <w:noProof/>
                        </w:rPr>
                        <w:t xml:space="preserve"> </w:t>
                      </w:r>
                    </w:p>
                    <w:p w14:paraId="6E03AD8C" w14:textId="77777777" w:rsidR="00E016E0" w:rsidRDefault="00E016E0" w:rsidP="00E016E0">
                      <w:pPr>
                        <w:pStyle w:val="Caption"/>
                        <w:rPr>
                          <w:noProof/>
                        </w:rPr>
                      </w:pPr>
                      <w:r>
                        <w:rPr>
                          <w:noProof/>
                        </w:rPr>
                        <w:t xml:space="preserve">   </w:t>
                      </w:r>
                      <w:r w:rsidRPr="00D73BA9">
                        <w:rPr>
                          <w:rStyle w:val="FootnoteTextChar"/>
                        </w:rPr>
                        <w:t>a)</w:t>
                      </w:r>
                      <w:r>
                        <w:rPr>
                          <w:noProof/>
                        </w:rPr>
                        <w:t xml:space="preserve"> </w:t>
                      </w:r>
                    </w:p>
                    <w:p w14:paraId="1E25B7E4" w14:textId="77777777" w:rsidR="00E016E0" w:rsidRDefault="00E016E0" w:rsidP="00E016E0">
                      <w:pPr>
                        <w:pStyle w:val="Caption"/>
                        <w:rPr>
                          <w:noProof/>
                        </w:rPr>
                      </w:pPr>
                      <w:r>
                        <w:rPr>
                          <w:noProof/>
                        </w:rPr>
                        <w:t xml:space="preserve">    b)</w:t>
                      </w:r>
                      <w:r>
                        <w:rPr>
                          <w:noProof/>
                        </w:rPr>
                        <w:drawing>
                          <wp:inline distT="0" distB="0" distL="0" distR="0" wp14:anchorId="716E7A3B" wp14:editId="36543088">
                            <wp:extent cx="2692400" cy="2527300"/>
                            <wp:effectExtent l="0" t="0" r="0" b="1270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2400" cy="2527300"/>
                                    </a:xfrm>
                                    <a:prstGeom prst="rect">
                                      <a:avLst/>
                                    </a:prstGeom>
                                    <a:noFill/>
                                    <a:ln>
                                      <a:noFill/>
                                    </a:ln>
                                  </pic:spPr>
                                </pic:pic>
                              </a:graphicData>
                            </a:graphic>
                          </wp:inline>
                        </w:drawing>
                      </w:r>
                    </w:p>
                    <w:p w14:paraId="280C6C30" w14:textId="77777777" w:rsidR="00E016E0" w:rsidRDefault="00E016E0" w:rsidP="00E016E0">
                      <w:pPr>
                        <w:pStyle w:val="Caption"/>
                        <w:rPr>
                          <w:noProof/>
                        </w:rPr>
                      </w:pPr>
                      <w:r>
                        <w:rPr>
                          <w:noProof/>
                        </w:rPr>
                        <w:t xml:space="preserve">      c)</w:t>
                      </w:r>
                      <w:r>
                        <w:rPr>
                          <w:noProof/>
                        </w:rPr>
                        <w:drawing>
                          <wp:inline distT="0" distB="0" distL="0" distR="0" wp14:anchorId="56D69810" wp14:editId="019482AC">
                            <wp:extent cx="2692400" cy="2514600"/>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2400" cy="2514600"/>
                                    </a:xfrm>
                                    <a:prstGeom prst="rect">
                                      <a:avLst/>
                                    </a:prstGeom>
                                    <a:noFill/>
                                    <a:ln>
                                      <a:noFill/>
                                    </a:ln>
                                  </pic:spPr>
                                </pic:pic>
                              </a:graphicData>
                            </a:graphic>
                          </wp:inline>
                        </w:drawing>
                      </w:r>
                    </w:p>
                    <w:p w14:paraId="7F9F366A" w14:textId="77777777" w:rsidR="00E016E0" w:rsidRDefault="00E016E0" w:rsidP="00E016E0">
                      <w:pPr>
                        <w:pStyle w:val="Caption"/>
                        <w:rPr>
                          <w:noProof/>
                        </w:rPr>
                      </w:pPr>
                      <w:r>
                        <w:rPr>
                          <w:noProof/>
                        </w:rPr>
                        <w:t xml:space="preserve">       </w:t>
                      </w:r>
                      <w:r>
                        <w:rPr>
                          <w:noProof/>
                        </w:rPr>
                        <w:drawing>
                          <wp:inline distT="0" distB="0" distL="0" distR="0" wp14:anchorId="3965A054" wp14:editId="0AC497ED">
                            <wp:extent cx="2628900" cy="256540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4">
                                      <a:extLst>
                                        <a:ext uri="{28A0092B-C50C-407E-A947-70E740481C1C}">
                                          <a14:useLocalDpi xmlns:a14="http://schemas.microsoft.com/office/drawing/2010/main" val="0"/>
                                        </a:ext>
                                      </a:extLst>
                                    </a:blip>
                                    <a:srcRect l="9006" r="14537"/>
                                    <a:stretch>
                                      <a:fillRect/>
                                    </a:stretch>
                                  </pic:blipFill>
                                  <pic:spPr bwMode="auto">
                                    <a:xfrm>
                                      <a:off x="0" y="0"/>
                                      <a:ext cx="2628900" cy="2565400"/>
                                    </a:xfrm>
                                    <a:prstGeom prst="rect">
                                      <a:avLst/>
                                    </a:prstGeom>
                                    <a:noFill/>
                                    <a:ln>
                                      <a:noFill/>
                                    </a:ln>
                                  </pic:spPr>
                                </pic:pic>
                              </a:graphicData>
                            </a:graphic>
                          </wp:inline>
                        </w:drawing>
                      </w:r>
                    </w:p>
                    <w:p w14:paraId="19F77D91" w14:textId="77777777" w:rsidR="00E016E0" w:rsidRDefault="00E016E0" w:rsidP="00E016E0">
                      <w:pPr>
                        <w:pStyle w:val="FootnoteText"/>
                      </w:pPr>
                      <w:r>
                        <w:t>Fig. 5</w:t>
                      </w:r>
                      <w:r w:rsidRPr="00B50413">
                        <w:t xml:space="preserve">: </w:t>
                      </w:r>
                      <w:bookmarkStart w:id="17" w:name="Figure16"/>
                      <w:r w:rsidRPr="00B50413">
                        <w:t>DET curves for GMM and MixAR models on noisy TIMIT test with additive</w:t>
                      </w:r>
                      <w:r>
                        <w:t xml:space="preserve"> a) white b) babble</w:t>
                      </w:r>
                      <w:r w:rsidRPr="00B50413">
                        <w:t xml:space="preserve"> </w:t>
                      </w:r>
                      <w:r>
                        <w:t xml:space="preserve">and c) car </w:t>
                      </w:r>
                      <w:r w:rsidRPr="00B50413">
                        <w:t>noise at different SNRs</w:t>
                      </w:r>
                      <w:bookmarkEnd w:id="17"/>
                    </w:p>
                    <w:p w14:paraId="4698DD4C" w14:textId="77777777" w:rsidR="00E016E0" w:rsidRPr="00F0169C" w:rsidRDefault="00E016E0" w:rsidP="00E016E0"/>
                  </w:txbxContent>
                </v:textbox>
                <w10:wrap type="topAndBottom" anchorx="margin" anchory="margin"/>
              </v:shape>
            </w:pict>
          </mc:Fallback>
        </mc:AlternateContent>
      </w:r>
    </w:p>
    <w:p w14:paraId="137701A0" w14:textId="77777777" w:rsidR="00E016E0" w:rsidRDefault="00E016E0" w:rsidP="00926B46"/>
    <w:p w14:paraId="578601D5" w14:textId="5C65242E" w:rsidR="00E016E0" w:rsidRDefault="00E016E0" w:rsidP="00926B46">
      <w:r>
        <w:rPr>
          <w:noProof/>
        </w:rPr>
        <mc:AlternateContent>
          <mc:Choice Requires="wps">
            <w:drawing>
              <wp:anchor distT="0" distB="0" distL="114300" distR="114300" simplePos="0" relativeHeight="251748352" behindDoc="0" locked="0" layoutInCell="1" allowOverlap="1" wp14:anchorId="2F29F29F" wp14:editId="774D858A">
                <wp:simplePos x="0" y="0"/>
                <wp:positionH relativeFrom="margin">
                  <wp:posOffset>2667000</wp:posOffset>
                </wp:positionH>
                <wp:positionV relativeFrom="margin">
                  <wp:posOffset>5097145</wp:posOffset>
                </wp:positionV>
                <wp:extent cx="3276600" cy="3127375"/>
                <wp:effectExtent l="2540" t="4445" r="0" b="508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312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BBE98" w14:textId="77777777" w:rsidR="00E016E0" w:rsidRDefault="00E016E0" w:rsidP="00E016E0">
                            <w:pPr>
                              <w:pStyle w:val="Caption"/>
                              <w:jc w:val="center"/>
                            </w:pPr>
                            <w:r>
                              <w:rPr>
                                <w:noProof/>
                              </w:rPr>
                              <w:drawing>
                                <wp:inline distT="0" distB="0" distL="0" distR="0" wp14:anchorId="581306AB" wp14:editId="6CF3B49F">
                                  <wp:extent cx="2806700" cy="2641600"/>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06700" cy="2641600"/>
                                          </a:xfrm>
                                          <a:prstGeom prst="rect">
                                            <a:avLst/>
                                          </a:prstGeom>
                                          <a:noFill/>
                                          <a:ln>
                                            <a:noFill/>
                                          </a:ln>
                                        </pic:spPr>
                                      </pic:pic>
                                    </a:graphicData>
                                  </a:graphic>
                                </wp:inline>
                              </w:drawing>
                            </w:r>
                          </w:p>
                          <w:p w14:paraId="0D7B8E69" w14:textId="77777777" w:rsidR="00E016E0" w:rsidRPr="008807EA" w:rsidRDefault="00E016E0" w:rsidP="00E016E0">
                            <w:pPr>
                              <w:pStyle w:val="FootnoteText"/>
                            </w:pPr>
                            <w:r>
                              <w:t>Fig. 6</w:t>
                            </w:r>
                            <w:r w:rsidRPr="00B43FDB">
                              <w:t xml:space="preserve">: </w:t>
                            </w:r>
                            <w:bookmarkStart w:id="18" w:name="Figure19"/>
                            <w:r w:rsidRPr="00B50413">
                              <w:t>DET curves for GMM and MixAR models on TIMIT and NTIMIT databases</w:t>
                            </w:r>
                            <w:bookmarkEnd w:id="18"/>
                            <w:r>
                              <w:t>.</w:t>
                            </w: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2" type="#_x0000_t202" style="position:absolute;left:0;text-align:left;margin-left:210pt;margin-top:401.35pt;width:258pt;height:246.25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" stroked="f">
                <v:textbox inset="0,7.2pt,0,7.2pt">
                  <w:txbxContent>
                    <w:p w14:paraId="316BBE98" w14:textId="77777777" w:rsidR="00E016E0" w:rsidRDefault="00E016E0" w:rsidP="00E016E0">
                      <w:pPr>
                        <w:pStyle w:val="Caption"/>
                        <w:jc w:val="center"/>
                      </w:pPr>
                      <w:r>
                        <w:rPr>
                          <w:noProof/>
                        </w:rPr>
                        <w:drawing>
                          <wp:inline distT="0" distB="0" distL="0" distR="0" wp14:anchorId="581306AB" wp14:editId="6CF3B49F">
                            <wp:extent cx="2806700" cy="2641600"/>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06700" cy="2641600"/>
                                    </a:xfrm>
                                    <a:prstGeom prst="rect">
                                      <a:avLst/>
                                    </a:prstGeom>
                                    <a:noFill/>
                                    <a:ln>
                                      <a:noFill/>
                                    </a:ln>
                                  </pic:spPr>
                                </pic:pic>
                              </a:graphicData>
                            </a:graphic>
                          </wp:inline>
                        </w:drawing>
                      </w:r>
                    </w:p>
                    <w:p w14:paraId="0D7B8E69" w14:textId="77777777" w:rsidR="00E016E0" w:rsidRPr="008807EA" w:rsidRDefault="00E016E0" w:rsidP="00E016E0">
                      <w:pPr>
                        <w:pStyle w:val="FootnoteText"/>
                      </w:pPr>
                      <w:r>
                        <w:t>Fig. 6</w:t>
                      </w:r>
                      <w:r w:rsidRPr="00B43FDB">
                        <w:t xml:space="preserve">: </w:t>
                      </w:r>
                      <w:bookmarkStart w:id="19" w:name="Figure19"/>
                      <w:r w:rsidRPr="00B50413">
                        <w:t>DET curves for GMM and MixAR models on TIMIT and NTIMIT databases</w:t>
                      </w:r>
                      <w:bookmarkEnd w:id="19"/>
                      <w:r>
                        <w:t>.</w:t>
                      </w:r>
                    </w:p>
                  </w:txbxContent>
                </v:textbox>
                <w10:wrap type="square" anchorx="margin" anchory="margin"/>
              </v:shape>
            </w:pict>
          </mc:Fallback>
        </mc:AlternateContent>
      </w:r>
    </w:p>
    <w:p w14:paraId="4B0136BF" w14:textId="77777777" w:rsidR="00E016E0" w:rsidRDefault="00E016E0" w:rsidP="00926B46"/>
    <w:p w14:paraId="089E2C96" w14:textId="77777777" w:rsidR="00E016E0" w:rsidRDefault="00E016E0" w:rsidP="00926B46"/>
    <w:p w14:paraId="372118E3" w14:textId="77777777" w:rsidR="00E016E0" w:rsidRDefault="00E016E0" w:rsidP="00926B46"/>
    <w:p w14:paraId="0BC47E41" w14:textId="77777777" w:rsidR="00E016E0" w:rsidRDefault="00E016E0" w:rsidP="00926B46"/>
    <w:p w14:paraId="0C2C4986" w14:textId="77777777" w:rsidR="00E016E0" w:rsidRDefault="00E016E0" w:rsidP="00926B46"/>
    <w:p w14:paraId="1A0D5F37" w14:textId="77777777" w:rsidR="00E016E0" w:rsidRDefault="00E016E0" w:rsidP="00926B46"/>
    <w:p w14:paraId="0E0A8A0A" w14:textId="77777777" w:rsidR="00E016E0" w:rsidRDefault="00E016E0" w:rsidP="00926B46"/>
    <w:p w14:paraId="455E58EE" w14:textId="77777777" w:rsidR="00E016E0" w:rsidRDefault="00E016E0" w:rsidP="00926B46"/>
    <w:p w14:paraId="4F867E3F" w14:textId="77777777" w:rsidR="00E016E0" w:rsidRDefault="00E016E0" w:rsidP="00926B46"/>
    <w:p w14:paraId="75A62447" w14:textId="77777777" w:rsidR="00E016E0" w:rsidRDefault="00E016E0" w:rsidP="00926B46"/>
    <w:p w14:paraId="01CABF7E" w14:textId="77777777" w:rsidR="00E016E0" w:rsidRDefault="00E016E0" w:rsidP="00926B46"/>
    <w:p w14:paraId="5A20F673" w14:textId="77777777" w:rsidR="00E016E0" w:rsidRDefault="00E016E0" w:rsidP="00926B46"/>
    <w:p w14:paraId="3D9B8407" w14:textId="77777777" w:rsidR="00E016E0" w:rsidRDefault="00E016E0" w:rsidP="00926B46"/>
    <w:p w14:paraId="1224E0C1" w14:textId="77777777" w:rsidR="00E016E0" w:rsidRDefault="00E016E0" w:rsidP="00926B46"/>
    <w:p w14:paraId="2BCF0848" w14:textId="77777777" w:rsidR="00E016E0" w:rsidRDefault="00E016E0" w:rsidP="00926B46"/>
    <w:p w14:paraId="407D8687" w14:textId="77777777" w:rsidR="00E016E0" w:rsidRDefault="00E016E0" w:rsidP="00926B46"/>
    <w:p w14:paraId="1F06CEB3" w14:textId="0548708F" w:rsidR="00E016E0" w:rsidRDefault="00E016E0" w:rsidP="00926B46"/>
    <w:p w14:paraId="26B640CE" w14:textId="258B33F8" w:rsidR="00F45069" w:rsidRDefault="00F45069" w:rsidP="00926B46"/>
    <w:p w14:paraId="38E0D516" w14:textId="77777777" w:rsidR="00F45069" w:rsidRPr="00926B46" w:rsidRDefault="00F45069" w:rsidP="00926B46"/>
    <w:p w14:paraId="38BF002E" w14:textId="58C29814" w:rsidR="00926B46" w:rsidRDefault="00926B46" w:rsidP="00926B46">
      <w:pPr>
        <w:pStyle w:val="Heading1"/>
        <w:keepNext w:val="0"/>
        <w:numPr>
          <w:ilvl w:val="0"/>
          <w:numId w:val="0"/>
        </w:numPr>
        <w:jc w:val="both"/>
        <w:rPr>
          <w:b w:val="0"/>
        </w:rPr>
      </w:pPr>
    </w:p>
    <w:p w14:paraId="1276BBDB" w14:textId="77777777" w:rsidR="003A1458" w:rsidRDefault="003A1458" w:rsidP="00926B46">
      <w:pPr>
        <w:pStyle w:val="Heading1"/>
        <w:keepNext w:val="0"/>
        <w:numPr>
          <w:ilvl w:val="0"/>
          <w:numId w:val="0"/>
        </w:numPr>
        <w:jc w:val="both"/>
        <w:rPr>
          <w:b w:val="0"/>
        </w:rPr>
      </w:pPr>
    </w:p>
    <w:p w14:paraId="70117D8C" w14:textId="51ECD00B" w:rsidR="00926B46" w:rsidRDefault="00926B46" w:rsidP="00926B46">
      <w:pPr>
        <w:pStyle w:val="Heading1"/>
        <w:keepNext w:val="0"/>
        <w:numPr>
          <w:ilvl w:val="0"/>
          <w:numId w:val="0"/>
        </w:numPr>
        <w:jc w:val="both"/>
        <w:rPr>
          <w:b w:val="0"/>
        </w:rPr>
      </w:pPr>
    </w:p>
    <w:p w14:paraId="6A0A5E84" w14:textId="3D46900A" w:rsidR="00304B3C" w:rsidRPr="00DA55EF" w:rsidRDefault="00304B3C" w:rsidP="00DA55EF">
      <w:pPr>
        <w:spacing w:after="240"/>
        <w:ind w:firstLine="0"/>
      </w:pPr>
      <w:r>
        <w:br w:type="page"/>
      </w:r>
    </w:p>
    <w:p w14:paraId="2AD8D522" w14:textId="77777777" w:rsidR="006145E8" w:rsidRDefault="006145E8" w:rsidP="008D4023">
      <w:pPr>
        <w:pStyle w:val="Heading1"/>
      </w:pPr>
      <w:r>
        <w:lastRenderedPageBreak/>
        <w:t>LIST OF TABLES</w:t>
      </w:r>
    </w:p>
    <w:p w14:paraId="436795DB" w14:textId="0E94E3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EF07E6">
        <w:rPr>
          <w:b/>
          <w:noProof/>
        </w:rPr>
        <w:t>Error! Reference source not found.</w:t>
      </w:r>
      <w:r>
        <w:rPr>
          <w:noProof/>
        </w:rPr>
        <w:fldChar w:fldCharType="end"/>
      </w:r>
    </w:p>
    <w:p w14:paraId="441E7B1B" w14:textId="61189F51"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300BF1B2" wp14:editId="54361760">
                <wp:simplePos x="0" y="0"/>
                <wp:positionH relativeFrom="margin">
                  <wp:align>center</wp:align>
                </wp:positionH>
                <wp:positionV relativeFrom="margin">
                  <wp:posOffset>421640</wp:posOffset>
                </wp:positionV>
                <wp:extent cx="5852160" cy="22098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209800"/>
                        </a:xfrm>
                        <a:prstGeom prst="rect">
                          <a:avLst/>
                        </a:prstGeom>
                        <a:solidFill>
                          <a:srgbClr val="FFFFFF"/>
                        </a:solidFill>
                        <a:ln w="9525">
                          <a:solidFill>
                            <a:srgbClr val="FFFFFF"/>
                          </a:solidFill>
                          <a:miter lim="800000"/>
                          <a:headEnd/>
                          <a:tailEnd/>
                        </a:ln>
                      </wps:spPr>
                      <wps:txbx>
                        <w:txbxContent>
                          <w:p w14:paraId="527F6857"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6D0FE164"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DBB639C"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48E93854" w14:textId="76ED6FFE"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3622D4A5" w14:textId="1872441F"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71448785"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1E275C8F" w14:textId="77777777" w:rsidTr="0078509D">
                              <w:trPr>
                                <w:trHeight w:val="155"/>
                                <w:jc w:val="center"/>
                              </w:trPr>
                              <w:tc>
                                <w:tcPr>
                                  <w:tcW w:w="936" w:type="dxa"/>
                                  <w:tcMar>
                                    <w:left w:w="43" w:type="dxa"/>
                                    <w:right w:w="43" w:type="dxa"/>
                                  </w:tcMar>
                                  <w:vAlign w:val="center"/>
                                </w:tcPr>
                                <w:p w14:paraId="15469EB6" w14:textId="72AC1AF9"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51435673" w14:textId="6E97AD7E"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1F586BAC" w14:textId="4BE7A9D1"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7B274B3E" w14:textId="77777777" w:rsidTr="0078509D">
                              <w:trPr>
                                <w:trHeight w:val="122"/>
                                <w:jc w:val="center"/>
                              </w:trPr>
                              <w:tc>
                                <w:tcPr>
                                  <w:tcW w:w="936" w:type="dxa"/>
                                  <w:tcMar>
                                    <w:left w:w="43" w:type="dxa"/>
                                    <w:right w:w="43" w:type="dxa"/>
                                  </w:tcMar>
                                  <w:vAlign w:val="center"/>
                                </w:tcPr>
                                <w:p w14:paraId="6716A0D4"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6A24DEC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3833224" w14:textId="116A9843"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3D573136" w14:textId="77777777" w:rsidTr="0078509D">
                              <w:trPr>
                                <w:trHeight w:val="83"/>
                                <w:jc w:val="center"/>
                              </w:trPr>
                              <w:tc>
                                <w:tcPr>
                                  <w:tcW w:w="936" w:type="dxa"/>
                                  <w:tcMar>
                                    <w:left w:w="43" w:type="dxa"/>
                                    <w:right w:w="43" w:type="dxa"/>
                                  </w:tcMar>
                                  <w:vAlign w:val="center"/>
                                </w:tcPr>
                                <w:p w14:paraId="2D7E8442"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69A49FD5"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B948FA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5ACF60CA" w14:textId="77777777" w:rsidTr="0078509D">
                              <w:trPr>
                                <w:trHeight w:val="173"/>
                                <w:jc w:val="center"/>
                              </w:trPr>
                              <w:tc>
                                <w:tcPr>
                                  <w:tcW w:w="936" w:type="dxa"/>
                                  <w:tcMar>
                                    <w:left w:w="43" w:type="dxa"/>
                                    <w:right w:w="43" w:type="dxa"/>
                                  </w:tcMar>
                                  <w:vAlign w:val="center"/>
                                </w:tcPr>
                                <w:p w14:paraId="5507CC18"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272D88A4"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18DFBFD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0BFDD803" w14:textId="77777777" w:rsidTr="0078509D">
                              <w:trPr>
                                <w:trHeight w:val="227"/>
                                <w:jc w:val="center"/>
                              </w:trPr>
                              <w:tc>
                                <w:tcPr>
                                  <w:tcW w:w="936" w:type="dxa"/>
                                  <w:tcMar>
                                    <w:left w:w="43" w:type="dxa"/>
                                    <w:right w:w="43" w:type="dxa"/>
                                  </w:tcMar>
                                  <w:vAlign w:val="center"/>
                                </w:tcPr>
                                <w:p w14:paraId="60C0FC5F" w14:textId="4F93A7C2"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669EC44B"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73DD4DC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19F39749" w14:textId="3D17C20D" w:rsidR="0078509D" w:rsidRPr="0091747B" w:rsidRDefault="0078509D" w:rsidP="0078509D">
                            <w:pPr>
                              <w:pStyle w:val="Caption"/>
                              <w:spacing w:before="120"/>
                            </w:pPr>
                            <w:bookmarkStart w:id="20" w:name="_Ref221862776"/>
                            <w:proofErr w:type="gramStart"/>
                            <w:r>
                              <w:t xml:space="preserve">Table </w:t>
                            </w:r>
                            <w:r>
                              <w:fldChar w:fldCharType="begin"/>
                            </w:r>
                            <w:r>
                              <w:instrText xml:space="preserve"> SEQ Table \* ARABIC </w:instrText>
                            </w:r>
                            <w:r>
                              <w:fldChar w:fldCharType="separate"/>
                            </w:r>
                            <w:r>
                              <w:rPr>
                                <w:noProof/>
                              </w:rPr>
                              <w:t>1</w:t>
                            </w:r>
                            <w:r>
                              <w:fldChar w:fldCharType="end"/>
                            </w:r>
                            <w:bookmarkEnd w:id="20"/>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6B7E3071" w14:textId="78ACD851" w:rsidR="0078509D" w:rsidRPr="006A55BA" w:rsidRDefault="0078509D" w:rsidP="0078509D">
                            <w:pPr>
                              <w:pStyle w:val="Caption"/>
                              <w:rPr>
                                <w:noProof/>
                              </w:rPr>
                            </w:pPr>
                          </w:p>
                          <w:p w14:paraId="0A1F92BA" w14:textId="77777777" w:rsidR="007D0F90" w:rsidRPr="00A2156D" w:rsidRDefault="007D0F90"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0;margin-top:33.2pt;width:460.8pt;height:174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" o:allowoverlap="f" strokecolor="white">
                <v:textbox inset="0,0,0,0">
                  <w:txbxContent>
                    <w:p w14:paraId="527F6857"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6D0FE164"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DBB639C"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48E93854" w14:textId="76ED6FFE"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3622D4A5" w14:textId="1872441F"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71448785"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1E275C8F" w14:textId="77777777" w:rsidTr="0078509D">
                        <w:trPr>
                          <w:trHeight w:val="155"/>
                          <w:jc w:val="center"/>
                        </w:trPr>
                        <w:tc>
                          <w:tcPr>
                            <w:tcW w:w="936" w:type="dxa"/>
                            <w:tcMar>
                              <w:left w:w="43" w:type="dxa"/>
                              <w:right w:w="43" w:type="dxa"/>
                            </w:tcMar>
                            <w:vAlign w:val="center"/>
                          </w:tcPr>
                          <w:p w14:paraId="15469EB6" w14:textId="72AC1AF9"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51435673" w14:textId="6E97AD7E"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1F586BAC" w14:textId="4BE7A9D1"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7B274B3E" w14:textId="77777777" w:rsidTr="0078509D">
                        <w:trPr>
                          <w:trHeight w:val="122"/>
                          <w:jc w:val="center"/>
                        </w:trPr>
                        <w:tc>
                          <w:tcPr>
                            <w:tcW w:w="936" w:type="dxa"/>
                            <w:tcMar>
                              <w:left w:w="43" w:type="dxa"/>
                              <w:right w:w="43" w:type="dxa"/>
                            </w:tcMar>
                            <w:vAlign w:val="center"/>
                          </w:tcPr>
                          <w:p w14:paraId="6716A0D4"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6A24DEC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3833224" w14:textId="116A9843"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3D573136" w14:textId="77777777" w:rsidTr="0078509D">
                        <w:trPr>
                          <w:trHeight w:val="83"/>
                          <w:jc w:val="center"/>
                        </w:trPr>
                        <w:tc>
                          <w:tcPr>
                            <w:tcW w:w="936" w:type="dxa"/>
                            <w:tcMar>
                              <w:left w:w="43" w:type="dxa"/>
                              <w:right w:w="43" w:type="dxa"/>
                            </w:tcMar>
                            <w:vAlign w:val="center"/>
                          </w:tcPr>
                          <w:p w14:paraId="2D7E8442"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69A49FD5"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B948FA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5ACF60CA" w14:textId="77777777" w:rsidTr="0078509D">
                        <w:trPr>
                          <w:trHeight w:val="173"/>
                          <w:jc w:val="center"/>
                        </w:trPr>
                        <w:tc>
                          <w:tcPr>
                            <w:tcW w:w="936" w:type="dxa"/>
                            <w:tcMar>
                              <w:left w:w="43" w:type="dxa"/>
                              <w:right w:w="43" w:type="dxa"/>
                            </w:tcMar>
                            <w:vAlign w:val="center"/>
                          </w:tcPr>
                          <w:p w14:paraId="5507CC18"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272D88A4"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18DFBFD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0BFDD803" w14:textId="77777777" w:rsidTr="0078509D">
                        <w:trPr>
                          <w:trHeight w:val="227"/>
                          <w:jc w:val="center"/>
                        </w:trPr>
                        <w:tc>
                          <w:tcPr>
                            <w:tcW w:w="936" w:type="dxa"/>
                            <w:tcMar>
                              <w:left w:w="43" w:type="dxa"/>
                              <w:right w:w="43" w:type="dxa"/>
                            </w:tcMar>
                            <w:vAlign w:val="center"/>
                          </w:tcPr>
                          <w:p w14:paraId="60C0FC5F" w14:textId="4F93A7C2"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669EC44B"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73DD4DC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19F39749" w14:textId="3D17C20D" w:rsidR="0078509D" w:rsidRPr="0091747B" w:rsidRDefault="0078509D" w:rsidP="0078509D">
                      <w:pPr>
                        <w:pStyle w:val="Caption"/>
                        <w:spacing w:before="120"/>
                      </w:pPr>
                      <w:bookmarkStart w:id="21" w:name="_Ref221862776"/>
                      <w:proofErr w:type="gramStart"/>
                      <w:r>
                        <w:t xml:space="preserve">Table </w:t>
                      </w:r>
                      <w:r>
                        <w:fldChar w:fldCharType="begin"/>
                      </w:r>
                      <w:r>
                        <w:instrText xml:space="preserve"> SEQ Table \* ARABIC </w:instrText>
                      </w:r>
                      <w:r>
                        <w:fldChar w:fldCharType="separate"/>
                      </w:r>
                      <w:r>
                        <w:rPr>
                          <w:noProof/>
                        </w:rPr>
                        <w:t>1</w:t>
                      </w:r>
                      <w:r>
                        <w:fldChar w:fldCharType="end"/>
                      </w:r>
                      <w:bookmarkEnd w:id="21"/>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6B7E3071" w14:textId="78ACD851" w:rsidR="0078509D" w:rsidRPr="006A55BA" w:rsidRDefault="0078509D" w:rsidP="0078509D">
                      <w:pPr>
                        <w:pStyle w:val="Caption"/>
                        <w:rPr>
                          <w:noProof/>
                        </w:rPr>
                      </w:pPr>
                    </w:p>
                    <w:p w14:paraId="0A1F92BA" w14:textId="77777777" w:rsidR="007D0F90" w:rsidRPr="00A2156D" w:rsidRDefault="007D0F90" w:rsidP="007D0F90">
                      <w:pPr>
                        <w:pStyle w:val="FootnoteText"/>
                        <w:ind w:firstLine="0"/>
                      </w:pPr>
                    </w:p>
                  </w:txbxContent>
                </v:textbox>
                <w10:wrap type="square" anchorx="margin" anchory="margin"/>
              </v:shape>
            </w:pict>
          </mc:Fallback>
        </mc:AlternateContent>
      </w:r>
      <w:r w:rsidR="00F50BF9" w:rsidRPr="008D4023">
        <w:t>Tables</w:t>
      </w:r>
    </w:p>
    <w:p w14:paraId="109F835E" w14:textId="157C6AC4" w:rsidR="007D0F90" w:rsidRPr="007D0F90" w:rsidRDefault="007D0F90" w:rsidP="007D0F90"/>
    <w:p w14:paraId="6065976B" w14:textId="0382A5FC" w:rsidR="006B37D3" w:rsidRDefault="00E016E0" w:rsidP="006B37D3">
      <w:pPr>
        <w:pStyle w:val="ReferenceHead"/>
        <w:keepNext w:val="0"/>
        <w:jc w:val="left"/>
      </w:pPr>
      <w:r>
        <w:rPr>
          <w:noProof/>
        </w:rPr>
        <mc:AlternateContent>
          <mc:Choice Requires="wps">
            <w:drawing>
              <wp:anchor distT="0" distB="0" distL="114300" distR="114300" simplePos="0" relativeHeight="251722752" behindDoc="0" locked="0" layoutInCell="1" allowOverlap="0" wp14:anchorId="358A140D" wp14:editId="3A2BA8A6">
                <wp:simplePos x="0" y="0"/>
                <wp:positionH relativeFrom="margin">
                  <wp:posOffset>318135</wp:posOffset>
                </wp:positionH>
                <wp:positionV relativeFrom="margin">
                  <wp:posOffset>3241040</wp:posOffset>
                </wp:positionV>
                <wp:extent cx="5257800" cy="2514600"/>
                <wp:effectExtent l="0" t="0" r="25400" b="25400"/>
                <wp:wrapSquare wrapText="bothSides"/>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14600"/>
                        </a:xfrm>
                        <a:prstGeom prst="rect">
                          <a:avLst/>
                        </a:prstGeom>
                        <a:solidFill>
                          <a:srgbClr val="FFFFFF"/>
                        </a:solidFill>
                        <a:ln w="9525">
                          <a:solidFill>
                            <a:srgbClr val="FFFFFF"/>
                          </a:solidFill>
                          <a:miter lim="800000"/>
                          <a:headEnd/>
                          <a:tailEnd/>
                        </a:ln>
                      </wps:spPr>
                      <wps:txbx>
                        <w:txbxContent>
                          <w:p w14:paraId="09DB7024" w14:textId="77777777" w:rsidR="007D0F90" w:rsidRDefault="007D0F90" w:rsidP="007D0F90">
                            <w:pPr>
                              <w:pStyle w:val="TableTitle"/>
                            </w:pPr>
                          </w:p>
                          <w:p w14:paraId="4269CFF9" w14:textId="77777777" w:rsidR="007D0F90" w:rsidRDefault="007D0F90" w:rsidP="007D0F90">
                            <w:pPr>
                              <w:pStyle w:val="TableTitle"/>
                            </w:pPr>
                            <w:r w:rsidRPr="00A2156D">
                              <w:t xml:space="preserve">Table </w:t>
                            </w:r>
                            <w:r>
                              <w:t>II</w:t>
                            </w:r>
                          </w:p>
                          <w:p w14:paraId="705C5474" w14:textId="77777777"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14:paraId="66A2C834" w14:textId="77777777" w:rsidTr="00984EBD">
                              <w:trPr>
                                <w:trHeight w:val="70"/>
                                <w:jc w:val="center"/>
                              </w:trPr>
                              <w:tc>
                                <w:tcPr>
                                  <w:tcW w:w="1566" w:type="dxa"/>
                                  <w:tcMar>
                                    <w:left w:w="43" w:type="dxa"/>
                                    <w:right w:w="43" w:type="dxa"/>
                                  </w:tcMar>
                                </w:tcPr>
                                <w:p w14:paraId="2120CD8B" w14:textId="77777777" w:rsidR="007D0F90" w:rsidRPr="00D73BA9" w:rsidRDefault="007D0F90" w:rsidP="00D73BA9">
                                  <w:pPr>
                                    <w:rPr>
                                      <w:sz w:val="16"/>
                                      <w:szCs w:val="16"/>
                                    </w:rPr>
                                  </w:pPr>
                                  <w:r w:rsidRPr="00D73BA9">
                                    <w:rPr>
                                      <w:sz w:val="16"/>
                                      <w:szCs w:val="16"/>
                                    </w:rPr>
                                    <w:t>Features</w:t>
                                  </w:r>
                                </w:p>
                              </w:tc>
                              <w:tc>
                                <w:tcPr>
                                  <w:tcW w:w="1404" w:type="dxa"/>
                                </w:tcPr>
                                <w:p w14:paraId="027A1A74" w14:textId="77777777" w:rsidR="007D0F90" w:rsidRPr="00D73BA9" w:rsidRDefault="007D0F90" w:rsidP="00D73BA9">
                                  <w:pPr>
                                    <w:rPr>
                                      <w:sz w:val="16"/>
                                      <w:szCs w:val="16"/>
                                    </w:rPr>
                                  </w:pPr>
                                  <w:r w:rsidRPr="00D73BA9">
                                    <w:rPr>
                                      <w:sz w:val="16"/>
                                      <w:szCs w:val="16"/>
                                    </w:rPr>
                                    <w:t>GMM 16-mix.</w:t>
                                  </w:r>
                                </w:p>
                              </w:tc>
                              <w:tc>
                                <w:tcPr>
                                  <w:tcW w:w="1404" w:type="dxa"/>
                                </w:tcPr>
                                <w:p w14:paraId="21557629" w14:textId="77777777" w:rsidR="007D0F90" w:rsidRPr="00D73BA9" w:rsidRDefault="007D0F90" w:rsidP="00D73BA9">
                                  <w:pPr>
                                    <w:rPr>
                                      <w:sz w:val="16"/>
                                      <w:szCs w:val="16"/>
                                    </w:rPr>
                                  </w:pPr>
                                  <w:r w:rsidRPr="00D73BA9">
                                    <w:rPr>
                                      <w:sz w:val="16"/>
                                      <w:szCs w:val="16"/>
                                    </w:rPr>
                                    <w:t>MixAR 8-mix.</w:t>
                                  </w:r>
                                </w:p>
                              </w:tc>
                            </w:tr>
                            <w:tr w:rsidR="007D0F90" w:rsidRPr="00D73BA9" w14:paraId="63F7D353" w14:textId="77777777" w:rsidTr="00984EBD">
                              <w:trPr>
                                <w:trHeight w:val="218"/>
                                <w:jc w:val="center"/>
                              </w:trPr>
                              <w:tc>
                                <w:tcPr>
                                  <w:tcW w:w="1566" w:type="dxa"/>
                                  <w:tcMar>
                                    <w:left w:w="43" w:type="dxa"/>
                                    <w:right w:w="43" w:type="dxa"/>
                                  </w:tcMar>
                                </w:tcPr>
                                <w:p w14:paraId="0DE76469" w14:textId="77777777" w:rsidR="007D0F90" w:rsidRPr="00D73BA9" w:rsidRDefault="007D0F90" w:rsidP="00D73BA9">
                                  <w:pPr>
                                    <w:rPr>
                                      <w:sz w:val="16"/>
                                      <w:szCs w:val="16"/>
                                    </w:rPr>
                                  </w:pPr>
                                  <w:proofErr w:type="gramStart"/>
                                  <w:r w:rsidRPr="00D73BA9">
                                    <w:rPr>
                                      <w:sz w:val="16"/>
                                      <w:szCs w:val="16"/>
                                    </w:rPr>
                                    <w:t>Static(</w:t>
                                  </w:r>
                                  <w:proofErr w:type="gramEnd"/>
                                  <w:r w:rsidRPr="00D73BA9">
                                    <w:rPr>
                                      <w:sz w:val="16"/>
                                      <w:szCs w:val="16"/>
                                    </w:rPr>
                                    <w:t>12)</w:t>
                                  </w:r>
                                </w:p>
                              </w:tc>
                              <w:tc>
                                <w:tcPr>
                                  <w:tcW w:w="1404" w:type="dxa"/>
                                </w:tcPr>
                                <w:p w14:paraId="0103CABE" w14:textId="77777777" w:rsidR="007D0F90" w:rsidRPr="00D73BA9" w:rsidRDefault="007D0F90" w:rsidP="00D73BA9">
                                  <w:pPr>
                                    <w:rPr>
                                      <w:sz w:val="16"/>
                                      <w:szCs w:val="16"/>
                                    </w:rPr>
                                  </w:pPr>
                                  <w:r w:rsidRPr="00D73BA9">
                                    <w:rPr>
                                      <w:sz w:val="16"/>
                                      <w:szCs w:val="16"/>
                                    </w:rPr>
                                    <w:t>22.1</w:t>
                                  </w:r>
                                </w:p>
                              </w:tc>
                              <w:tc>
                                <w:tcPr>
                                  <w:tcW w:w="1404" w:type="dxa"/>
                                </w:tcPr>
                                <w:p w14:paraId="09859027" w14:textId="77777777" w:rsidR="007D0F90" w:rsidRPr="00D73BA9" w:rsidRDefault="007D0F90" w:rsidP="00D73BA9">
                                  <w:pPr>
                                    <w:rPr>
                                      <w:sz w:val="16"/>
                                      <w:szCs w:val="16"/>
                                    </w:rPr>
                                  </w:pPr>
                                  <w:r w:rsidRPr="00D73BA9">
                                    <w:rPr>
                                      <w:sz w:val="16"/>
                                      <w:szCs w:val="16"/>
                                    </w:rPr>
                                    <w:t>19.1</w:t>
                                  </w:r>
                                </w:p>
                              </w:tc>
                            </w:tr>
                            <w:tr w:rsidR="007D0F90" w:rsidRPr="00D73BA9" w14:paraId="47D5ED84" w14:textId="77777777" w:rsidTr="00984EBD">
                              <w:trPr>
                                <w:trHeight w:val="227"/>
                                <w:jc w:val="center"/>
                              </w:trPr>
                              <w:tc>
                                <w:tcPr>
                                  <w:tcW w:w="1566" w:type="dxa"/>
                                  <w:tcMar>
                                    <w:left w:w="43" w:type="dxa"/>
                                    <w:right w:w="43" w:type="dxa"/>
                                  </w:tcMar>
                                </w:tcPr>
                                <w:p w14:paraId="35731479" w14:textId="77777777" w:rsidR="007D0F90" w:rsidRPr="00D73BA9" w:rsidRDefault="007D0F90" w:rsidP="00D73BA9">
                                  <w:pPr>
                                    <w:rPr>
                                      <w:sz w:val="16"/>
                                      <w:szCs w:val="16"/>
                                    </w:rPr>
                                  </w:pPr>
                                  <w:proofErr w:type="spellStart"/>
                                  <w:r w:rsidRPr="00D73BA9">
                                    <w:rPr>
                                      <w:sz w:val="16"/>
                                      <w:szCs w:val="16"/>
                                    </w:rPr>
                                    <w:t>Static+</w:t>
                                  </w:r>
                                  <w:proofErr w:type="gramStart"/>
                                  <w:r w:rsidRPr="00D73BA9">
                                    <w:rPr>
                                      <w:sz w:val="16"/>
                                      <w:szCs w:val="16"/>
                                    </w:rPr>
                                    <w:t>E</w:t>
                                  </w:r>
                                  <w:proofErr w:type="spellEnd"/>
                                  <w:r w:rsidRPr="00D73BA9">
                                    <w:rPr>
                                      <w:sz w:val="16"/>
                                      <w:szCs w:val="16"/>
                                    </w:rPr>
                                    <w:t>(</w:t>
                                  </w:r>
                                  <w:proofErr w:type="gramEnd"/>
                                  <w:r w:rsidRPr="00D73BA9">
                                    <w:rPr>
                                      <w:sz w:val="16"/>
                                      <w:szCs w:val="16"/>
                                    </w:rPr>
                                    <w:t>13)</w:t>
                                  </w:r>
                                </w:p>
                              </w:tc>
                              <w:tc>
                                <w:tcPr>
                                  <w:tcW w:w="1404" w:type="dxa"/>
                                </w:tcPr>
                                <w:p w14:paraId="1AE524C0" w14:textId="77777777" w:rsidR="007D0F90" w:rsidRPr="00D73BA9" w:rsidRDefault="007D0F90" w:rsidP="00D73BA9">
                                  <w:pPr>
                                    <w:rPr>
                                      <w:sz w:val="16"/>
                                      <w:szCs w:val="16"/>
                                    </w:rPr>
                                  </w:pPr>
                                  <w:r w:rsidRPr="00D73BA9">
                                    <w:rPr>
                                      <w:sz w:val="16"/>
                                      <w:szCs w:val="16"/>
                                    </w:rPr>
                                    <w:t>33.1</w:t>
                                  </w:r>
                                </w:p>
                              </w:tc>
                              <w:tc>
                                <w:tcPr>
                                  <w:tcW w:w="1404" w:type="dxa"/>
                                </w:tcPr>
                                <w:p w14:paraId="63BF9577" w14:textId="77777777" w:rsidR="007D0F90" w:rsidRPr="00D73BA9" w:rsidRDefault="007D0F90" w:rsidP="00D73BA9">
                                  <w:pPr>
                                    <w:rPr>
                                      <w:sz w:val="16"/>
                                      <w:szCs w:val="16"/>
                                    </w:rPr>
                                  </w:pPr>
                                  <w:r w:rsidRPr="00D73BA9">
                                    <w:rPr>
                                      <w:sz w:val="16"/>
                                      <w:szCs w:val="16"/>
                                    </w:rPr>
                                    <w:t>41.1</w:t>
                                  </w:r>
                                </w:p>
                              </w:tc>
                            </w:tr>
                            <w:tr w:rsidR="007D0F90" w:rsidRPr="00D73BA9" w14:paraId="34CACB3A" w14:textId="77777777" w:rsidTr="00984EBD">
                              <w:trPr>
                                <w:trHeight w:val="70"/>
                                <w:jc w:val="center"/>
                              </w:trPr>
                              <w:tc>
                                <w:tcPr>
                                  <w:tcW w:w="1566" w:type="dxa"/>
                                  <w:tcMar>
                                    <w:left w:w="43" w:type="dxa"/>
                                    <w:right w:w="43" w:type="dxa"/>
                                  </w:tcMar>
                                </w:tcPr>
                                <w:p w14:paraId="7505C162" w14:textId="77777777" w:rsidR="007D0F90" w:rsidRPr="00D73BA9" w:rsidRDefault="007D0F90" w:rsidP="00D73BA9">
                                  <w:pPr>
                                    <w:rPr>
                                      <w:sz w:val="16"/>
                                      <w:szCs w:val="16"/>
                                    </w:rPr>
                                  </w:pPr>
                                  <w:proofErr w:type="spellStart"/>
                                  <w:r w:rsidRPr="00D73BA9">
                                    <w:rPr>
                                      <w:sz w:val="16"/>
                                      <w:szCs w:val="16"/>
                                    </w:rPr>
                                    <w:t>Static+</w:t>
                                  </w:r>
                                  <w:proofErr w:type="gramStart"/>
                                  <w:r w:rsidRPr="00D73BA9">
                                    <w:rPr>
                                      <w:sz w:val="16"/>
                                      <w:szCs w:val="16"/>
                                    </w:rPr>
                                    <w:t>Δ</w:t>
                                  </w:r>
                                  <w:proofErr w:type="spellEnd"/>
                                  <w:r w:rsidRPr="00D73BA9">
                                    <w:rPr>
                                      <w:sz w:val="16"/>
                                      <w:szCs w:val="16"/>
                                    </w:rPr>
                                    <w:t>(</w:t>
                                  </w:r>
                                  <w:proofErr w:type="gramEnd"/>
                                  <w:r w:rsidRPr="00D73BA9">
                                    <w:rPr>
                                      <w:sz w:val="16"/>
                                      <w:szCs w:val="16"/>
                                    </w:rPr>
                                    <w:t>24)</w:t>
                                  </w:r>
                                </w:p>
                              </w:tc>
                              <w:tc>
                                <w:tcPr>
                                  <w:tcW w:w="1404" w:type="dxa"/>
                                </w:tcPr>
                                <w:p w14:paraId="78D8C409" w14:textId="77777777" w:rsidR="007D0F90" w:rsidRPr="00D73BA9" w:rsidRDefault="007D0F90" w:rsidP="00D73BA9">
                                  <w:pPr>
                                    <w:rPr>
                                      <w:sz w:val="16"/>
                                      <w:szCs w:val="16"/>
                                    </w:rPr>
                                  </w:pPr>
                                  <w:r w:rsidRPr="00D73BA9">
                                    <w:rPr>
                                      <w:sz w:val="16"/>
                                      <w:szCs w:val="16"/>
                                    </w:rPr>
                                    <w:t>20.6</w:t>
                                  </w:r>
                                </w:p>
                              </w:tc>
                              <w:tc>
                                <w:tcPr>
                                  <w:tcW w:w="1404" w:type="dxa"/>
                                </w:tcPr>
                                <w:p w14:paraId="2EE57BCA" w14:textId="77777777" w:rsidR="007D0F90" w:rsidRPr="00D73BA9" w:rsidRDefault="007D0F90" w:rsidP="00D73BA9">
                                  <w:pPr>
                                    <w:rPr>
                                      <w:sz w:val="16"/>
                                      <w:szCs w:val="16"/>
                                    </w:rPr>
                                  </w:pPr>
                                  <w:r w:rsidRPr="00D73BA9">
                                    <w:rPr>
                                      <w:sz w:val="16"/>
                                      <w:szCs w:val="16"/>
                                    </w:rPr>
                                    <w:t>20.4</w:t>
                                  </w:r>
                                </w:p>
                              </w:tc>
                            </w:tr>
                            <w:tr w:rsidR="007D0F90" w:rsidRPr="00D73BA9" w14:paraId="055DF37A" w14:textId="77777777" w:rsidTr="00984EBD">
                              <w:trPr>
                                <w:trHeight w:val="83"/>
                                <w:jc w:val="center"/>
                              </w:trPr>
                              <w:tc>
                                <w:tcPr>
                                  <w:tcW w:w="1566" w:type="dxa"/>
                                  <w:tcMar>
                                    <w:left w:w="43" w:type="dxa"/>
                                    <w:right w:w="43" w:type="dxa"/>
                                  </w:tcMar>
                                </w:tcPr>
                                <w:p w14:paraId="62E3378D" w14:textId="77777777" w:rsidR="007D0F90" w:rsidRPr="00D73BA9" w:rsidRDefault="007D0F90" w:rsidP="00D73BA9">
                                  <w:pPr>
                                    <w:rPr>
                                      <w:sz w:val="16"/>
                                      <w:szCs w:val="16"/>
                                    </w:rPr>
                                  </w:pPr>
                                  <w:proofErr w:type="spellStart"/>
                                  <w:r w:rsidRPr="00D73BA9">
                                    <w:rPr>
                                      <w:sz w:val="16"/>
                                      <w:szCs w:val="16"/>
                                    </w:rPr>
                                    <w:t>Static+Δ+</w:t>
                                  </w:r>
                                  <w:proofErr w:type="gramStart"/>
                                  <w:r w:rsidRPr="00D73BA9">
                                    <w:rPr>
                                      <w:sz w:val="16"/>
                                      <w:szCs w:val="16"/>
                                    </w:rPr>
                                    <w:t>ΔΔ</w:t>
                                  </w:r>
                                  <w:proofErr w:type="spellEnd"/>
                                  <w:r w:rsidRPr="00D73BA9">
                                    <w:rPr>
                                      <w:sz w:val="16"/>
                                      <w:szCs w:val="16"/>
                                    </w:rPr>
                                    <w:t>(</w:t>
                                  </w:r>
                                  <w:proofErr w:type="gramEnd"/>
                                  <w:r w:rsidRPr="00D73BA9">
                                    <w:rPr>
                                      <w:sz w:val="16"/>
                                      <w:szCs w:val="16"/>
                                    </w:rPr>
                                    <w:t>36)</w:t>
                                  </w:r>
                                </w:p>
                              </w:tc>
                              <w:tc>
                                <w:tcPr>
                                  <w:tcW w:w="1404" w:type="dxa"/>
                                </w:tcPr>
                                <w:p w14:paraId="41D70100" w14:textId="77777777" w:rsidR="007D0F90" w:rsidRPr="00D73BA9" w:rsidRDefault="007D0F90" w:rsidP="00D73BA9">
                                  <w:pPr>
                                    <w:rPr>
                                      <w:sz w:val="16"/>
                                      <w:szCs w:val="16"/>
                                    </w:rPr>
                                  </w:pPr>
                                  <w:r w:rsidRPr="00D73BA9">
                                    <w:rPr>
                                      <w:sz w:val="16"/>
                                      <w:szCs w:val="16"/>
                                    </w:rPr>
                                    <w:t>20.5</w:t>
                                  </w:r>
                                </w:p>
                              </w:tc>
                              <w:tc>
                                <w:tcPr>
                                  <w:tcW w:w="1404" w:type="dxa"/>
                                </w:tcPr>
                                <w:p w14:paraId="704E429A" w14:textId="77777777" w:rsidR="007D0F90" w:rsidRPr="00D73BA9" w:rsidRDefault="007D0F90" w:rsidP="00D73BA9">
                                  <w:pPr>
                                    <w:rPr>
                                      <w:sz w:val="16"/>
                                      <w:szCs w:val="16"/>
                                    </w:rPr>
                                  </w:pPr>
                                  <w:r w:rsidRPr="00D73BA9">
                                    <w:rPr>
                                      <w:sz w:val="16"/>
                                      <w:szCs w:val="16"/>
                                    </w:rPr>
                                    <w:t>20.5</w:t>
                                  </w:r>
                                </w:p>
                              </w:tc>
                            </w:tr>
                          </w:tbl>
                          <w:p w14:paraId="00524798" w14:textId="77777777" w:rsidR="007D0F90" w:rsidRPr="00A2156D" w:rsidRDefault="007D0F90" w:rsidP="007D0F9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4" type="#_x0000_t202" style="position:absolute;margin-left:25.05pt;margin-top:255.2pt;width:414pt;height:198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" o:allowoverlap="f" strokecolor="white">
                <v:textbox>
                  <w:txbxContent>
                    <w:p w14:paraId="09DB7024" w14:textId="77777777" w:rsidR="007D0F90" w:rsidRDefault="007D0F90" w:rsidP="007D0F90">
                      <w:pPr>
                        <w:pStyle w:val="TableTitle"/>
                      </w:pPr>
                    </w:p>
                    <w:p w14:paraId="4269CFF9" w14:textId="77777777" w:rsidR="007D0F90" w:rsidRDefault="007D0F90" w:rsidP="007D0F90">
                      <w:pPr>
                        <w:pStyle w:val="TableTitle"/>
                      </w:pPr>
                      <w:r w:rsidRPr="00A2156D">
                        <w:t xml:space="preserve">Table </w:t>
                      </w:r>
                      <w:r>
                        <w:t>II</w:t>
                      </w:r>
                    </w:p>
                    <w:p w14:paraId="705C5474" w14:textId="77777777"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14:paraId="66A2C834" w14:textId="77777777" w:rsidTr="00984EBD">
                        <w:trPr>
                          <w:trHeight w:val="70"/>
                          <w:jc w:val="center"/>
                        </w:trPr>
                        <w:tc>
                          <w:tcPr>
                            <w:tcW w:w="1566" w:type="dxa"/>
                            <w:tcMar>
                              <w:left w:w="43" w:type="dxa"/>
                              <w:right w:w="43" w:type="dxa"/>
                            </w:tcMar>
                          </w:tcPr>
                          <w:p w14:paraId="2120CD8B" w14:textId="77777777" w:rsidR="007D0F90" w:rsidRPr="00D73BA9" w:rsidRDefault="007D0F90" w:rsidP="00D73BA9">
                            <w:pPr>
                              <w:rPr>
                                <w:sz w:val="16"/>
                                <w:szCs w:val="16"/>
                              </w:rPr>
                            </w:pPr>
                            <w:r w:rsidRPr="00D73BA9">
                              <w:rPr>
                                <w:sz w:val="16"/>
                                <w:szCs w:val="16"/>
                              </w:rPr>
                              <w:t>Features</w:t>
                            </w:r>
                          </w:p>
                        </w:tc>
                        <w:tc>
                          <w:tcPr>
                            <w:tcW w:w="1404" w:type="dxa"/>
                          </w:tcPr>
                          <w:p w14:paraId="027A1A74" w14:textId="77777777" w:rsidR="007D0F90" w:rsidRPr="00D73BA9" w:rsidRDefault="007D0F90" w:rsidP="00D73BA9">
                            <w:pPr>
                              <w:rPr>
                                <w:sz w:val="16"/>
                                <w:szCs w:val="16"/>
                              </w:rPr>
                            </w:pPr>
                            <w:r w:rsidRPr="00D73BA9">
                              <w:rPr>
                                <w:sz w:val="16"/>
                                <w:szCs w:val="16"/>
                              </w:rPr>
                              <w:t>GMM 16-mix.</w:t>
                            </w:r>
                          </w:p>
                        </w:tc>
                        <w:tc>
                          <w:tcPr>
                            <w:tcW w:w="1404" w:type="dxa"/>
                          </w:tcPr>
                          <w:p w14:paraId="21557629" w14:textId="77777777" w:rsidR="007D0F90" w:rsidRPr="00D73BA9" w:rsidRDefault="007D0F90" w:rsidP="00D73BA9">
                            <w:pPr>
                              <w:rPr>
                                <w:sz w:val="16"/>
                                <w:szCs w:val="16"/>
                              </w:rPr>
                            </w:pPr>
                            <w:r w:rsidRPr="00D73BA9">
                              <w:rPr>
                                <w:sz w:val="16"/>
                                <w:szCs w:val="16"/>
                              </w:rPr>
                              <w:t>MixAR 8-mix.</w:t>
                            </w:r>
                          </w:p>
                        </w:tc>
                      </w:tr>
                      <w:tr w:rsidR="007D0F90" w:rsidRPr="00D73BA9" w14:paraId="63F7D353" w14:textId="77777777" w:rsidTr="00984EBD">
                        <w:trPr>
                          <w:trHeight w:val="218"/>
                          <w:jc w:val="center"/>
                        </w:trPr>
                        <w:tc>
                          <w:tcPr>
                            <w:tcW w:w="1566" w:type="dxa"/>
                            <w:tcMar>
                              <w:left w:w="43" w:type="dxa"/>
                              <w:right w:w="43" w:type="dxa"/>
                            </w:tcMar>
                          </w:tcPr>
                          <w:p w14:paraId="0DE76469" w14:textId="77777777" w:rsidR="007D0F90" w:rsidRPr="00D73BA9" w:rsidRDefault="007D0F90" w:rsidP="00D73BA9">
                            <w:pPr>
                              <w:rPr>
                                <w:sz w:val="16"/>
                                <w:szCs w:val="16"/>
                              </w:rPr>
                            </w:pPr>
                            <w:proofErr w:type="gramStart"/>
                            <w:r w:rsidRPr="00D73BA9">
                              <w:rPr>
                                <w:sz w:val="16"/>
                                <w:szCs w:val="16"/>
                              </w:rPr>
                              <w:t>Static(</w:t>
                            </w:r>
                            <w:proofErr w:type="gramEnd"/>
                            <w:r w:rsidRPr="00D73BA9">
                              <w:rPr>
                                <w:sz w:val="16"/>
                                <w:szCs w:val="16"/>
                              </w:rPr>
                              <w:t>12)</w:t>
                            </w:r>
                          </w:p>
                        </w:tc>
                        <w:tc>
                          <w:tcPr>
                            <w:tcW w:w="1404" w:type="dxa"/>
                          </w:tcPr>
                          <w:p w14:paraId="0103CABE" w14:textId="77777777" w:rsidR="007D0F90" w:rsidRPr="00D73BA9" w:rsidRDefault="007D0F90" w:rsidP="00D73BA9">
                            <w:pPr>
                              <w:rPr>
                                <w:sz w:val="16"/>
                                <w:szCs w:val="16"/>
                              </w:rPr>
                            </w:pPr>
                            <w:r w:rsidRPr="00D73BA9">
                              <w:rPr>
                                <w:sz w:val="16"/>
                                <w:szCs w:val="16"/>
                              </w:rPr>
                              <w:t>22.1</w:t>
                            </w:r>
                          </w:p>
                        </w:tc>
                        <w:tc>
                          <w:tcPr>
                            <w:tcW w:w="1404" w:type="dxa"/>
                          </w:tcPr>
                          <w:p w14:paraId="09859027" w14:textId="77777777" w:rsidR="007D0F90" w:rsidRPr="00D73BA9" w:rsidRDefault="007D0F90" w:rsidP="00D73BA9">
                            <w:pPr>
                              <w:rPr>
                                <w:sz w:val="16"/>
                                <w:szCs w:val="16"/>
                              </w:rPr>
                            </w:pPr>
                            <w:r w:rsidRPr="00D73BA9">
                              <w:rPr>
                                <w:sz w:val="16"/>
                                <w:szCs w:val="16"/>
                              </w:rPr>
                              <w:t>19.1</w:t>
                            </w:r>
                          </w:p>
                        </w:tc>
                      </w:tr>
                      <w:tr w:rsidR="007D0F90" w:rsidRPr="00D73BA9" w14:paraId="47D5ED84" w14:textId="77777777" w:rsidTr="00984EBD">
                        <w:trPr>
                          <w:trHeight w:val="227"/>
                          <w:jc w:val="center"/>
                        </w:trPr>
                        <w:tc>
                          <w:tcPr>
                            <w:tcW w:w="1566" w:type="dxa"/>
                            <w:tcMar>
                              <w:left w:w="43" w:type="dxa"/>
                              <w:right w:w="43" w:type="dxa"/>
                            </w:tcMar>
                          </w:tcPr>
                          <w:p w14:paraId="35731479" w14:textId="77777777" w:rsidR="007D0F90" w:rsidRPr="00D73BA9" w:rsidRDefault="007D0F90" w:rsidP="00D73BA9">
                            <w:pPr>
                              <w:rPr>
                                <w:sz w:val="16"/>
                                <w:szCs w:val="16"/>
                              </w:rPr>
                            </w:pPr>
                            <w:proofErr w:type="spellStart"/>
                            <w:r w:rsidRPr="00D73BA9">
                              <w:rPr>
                                <w:sz w:val="16"/>
                                <w:szCs w:val="16"/>
                              </w:rPr>
                              <w:t>Static+</w:t>
                            </w:r>
                            <w:proofErr w:type="gramStart"/>
                            <w:r w:rsidRPr="00D73BA9">
                              <w:rPr>
                                <w:sz w:val="16"/>
                                <w:szCs w:val="16"/>
                              </w:rPr>
                              <w:t>E</w:t>
                            </w:r>
                            <w:proofErr w:type="spellEnd"/>
                            <w:r w:rsidRPr="00D73BA9">
                              <w:rPr>
                                <w:sz w:val="16"/>
                                <w:szCs w:val="16"/>
                              </w:rPr>
                              <w:t>(</w:t>
                            </w:r>
                            <w:proofErr w:type="gramEnd"/>
                            <w:r w:rsidRPr="00D73BA9">
                              <w:rPr>
                                <w:sz w:val="16"/>
                                <w:szCs w:val="16"/>
                              </w:rPr>
                              <w:t>13)</w:t>
                            </w:r>
                          </w:p>
                        </w:tc>
                        <w:tc>
                          <w:tcPr>
                            <w:tcW w:w="1404" w:type="dxa"/>
                          </w:tcPr>
                          <w:p w14:paraId="1AE524C0" w14:textId="77777777" w:rsidR="007D0F90" w:rsidRPr="00D73BA9" w:rsidRDefault="007D0F90" w:rsidP="00D73BA9">
                            <w:pPr>
                              <w:rPr>
                                <w:sz w:val="16"/>
                                <w:szCs w:val="16"/>
                              </w:rPr>
                            </w:pPr>
                            <w:r w:rsidRPr="00D73BA9">
                              <w:rPr>
                                <w:sz w:val="16"/>
                                <w:szCs w:val="16"/>
                              </w:rPr>
                              <w:t>33.1</w:t>
                            </w:r>
                          </w:p>
                        </w:tc>
                        <w:tc>
                          <w:tcPr>
                            <w:tcW w:w="1404" w:type="dxa"/>
                          </w:tcPr>
                          <w:p w14:paraId="63BF9577" w14:textId="77777777" w:rsidR="007D0F90" w:rsidRPr="00D73BA9" w:rsidRDefault="007D0F90" w:rsidP="00D73BA9">
                            <w:pPr>
                              <w:rPr>
                                <w:sz w:val="16"/>
                                <w:szCs w:val="16"/>
                              </w:rPr>
                            </w:pPr>
                            <w:r w:rsidRPr="00D73BA9">
                              <w:rPr>
                                <w:sz w:val="16"/>
                                <w:szCs w:val="16"/>
                              </w:rPr>
                              <w:t>41.1</w:t>
                            </w:r>
                          </w:p>
                        </w:tc>
                      </w:tr>
                      <w:tr w:rsidR="007D0F90" w:rsidRPr="00D73BA9" w14:paraId="34CACB3A" w14:textId="77777777" w:rsidTr="00984EBD">
                        <w:trPr>
                          <w:trHeight w:val="70"/>
                          <w:jc w:val="center"/>
                        </w:trPr>
                        <w:tc>
                          <w:tcPr>
                            <w:tcW w:w="1566" w:type="dxa"/>
                            <w:tcMar>
                              <w:left w:w="43" w:type="dxa"/>
                              <w:right w:w="43" w:type="dxa"/>
                            </w:tcMar>
                          </w:tcPr>
                          <w:p w14:paraId="7505C162" w14:textId="77777777" w:rsidR="007D0F90" w:rsidRPr="00D73BA9" w:rsidRDefault="007D0F90" w:rsidP="00D73BA9">
                            <w:pPr>
                              <w:rPr>
                                <w:sz w:val="16"/>
                                <w:szCs w:val="16"/>
                              </w:rPr>
                            </w:pPr>
                            <w:proofErr w:type="spellStart"/>
                            <w:r w:rsidRPr="00D73BA9">
                              <w:rPr>
                                <w:sz w:val="16"/>
                                <w:szCs w:val="16"/>
                              </w:rPr>
                              <w:t>Static+</w:t>
                            </w:r>
                            <w:proofErr w:type="gramStart"/>
                            <w:r w:rsidRPr="00D73BA9">
                              <w:rPr>
                                <w:sz w:val="16"/>
                                <w:szCs w:val="16"/>
                              </w:rPr>
                              <w:t>Δ</w:t>
                            </w:r>
                            <w:proofErr w:type="spellEnd"/>
                            <w:r w:rsidRPr="00D73BA9">
                              <w:rPr>
                                <w:sz w:val="16"/>
                                <w:szCs w:val="16"/>
                              </w:rPr>
                              <w:t>(</w:t>
                            </w:r>
                            <w:proofErr w:type="gramEnd"/>
                            <w:r w:rsidRPr="00D73BA9">
                              <w:rPr>
                                <w:sz w:val="16"/>
                                <w:szCs w:val="16"/>
                              </w:rPr>
                              <w:t>24)</w:t>
                            </w:r>
                          </w:p>
                        </w:tc>
                        <w:tc>
                          <w:tcPr>
                            <w:tcW w:w="1404" w:type="dxa"/>
                          </w:tcPr>
                          <w:p w14:paraId="78D8C409" w14:textId="77777777" w:rsidR="007D0F90" w:rsidRPr="00D73BA9" w:rsidRDefault="007D0F90" w:rsidP="00D73BA9">
                            <w:pPr>
                              <w:rPr>
                                <w:sz w:val="16"/>
                                <w:szCs w:val="16"/>
                              </w:rPr>
                            </w:pPr>
                            <w:r w:rsidRPr="00D73BA9">
                              <w:rPr>
                                <w:sz w:val="16"/>
                                <w:szCs w:val="16"/>
                              </w:rPr>
                              <w:t>20.6</w:t>
                            </w:r>
                          </w:p>
                        </w:tc>
                        <w:tc>
                          <w:tcPr>
                            <w:tcW w:w="1404" w:type="dxa"/>
                          </w:tcPr>
                          <w:p w14:paraId="2EE57BCA" w14:textId="77777777" w:rsidR="007D0F90" w:rsidRPr="00D73BA9" w:rsidRDefault="007D0F90" w:rsidP="00D73BA9">
                            <w:pPr>
                              <w:rPr>
                                <w:sz w:val="16"/>
                                <w:szCs w:val="16"/>
                              </w:rPr>
                            </w:pPr>
                            <w:r w:rsidRPr="00D73BA9">
                              <w:rPr>
                                <w:sz w:val="16"/>
                                <w:szCs w:val="16"/>
                              </w:rPr>
                              <w:t>20.4</w:t>
                            </w:r>
                          </w:p>
                        </w:tc>
                      </w:tr>
                      <w:tr w:rsidR="007D0F90" w:rsidRPr="00D73BA9" w14:paraId="055DF37A" w14:textId="77777777" w:rsidTr="00984EBD">
                        <w:trPr>
                          <w:trHeight w:val="83"/>
                          <w:jc w:val="center"/>
                        </w:trPr>
                        <w:tc>
                          <w:tcPr>
                            <w:tcW w:w="1566" w:type="dxa"/>
                            <w:tcMar>
                              <w:left w:w="43" w:type="dxa"/>
                              <w:right w:w="43" w:type="dxa"/>
                            </w:tcMar>
                          </w:tcPr>
                          <w:p w14:paraId="62E3378D" w14:textId="77777777" w:rsidR="007D0F90" w:rsidRPr="00D73BA9" w:rsidRDefault="007D0F90" w:rsidP="00D73BA9">
                            <w:pPr>
                              <w:rPr>
                                <w:sz w:val="16"/>
                                <w:szCs w:val="16"/>
                              </w:rPr>
                            </w:pPr>
                            <w:proofErr w:type="spellStart"/>
                            <w:r w:rsidRPr="00D73BA9">
                              <w:rPr>
                                <w:sz w:val="16"/>
                                <w:szCs w:val="16"/>
                              </w:rPr>
                              <w:t>Static+Δ+</w:t>
                            </w:r>
                            <w:proofErr w:type="gramStart"/>
                            <w:r w:rsidRPr="00D73BA9">
                              <w:rPr>
                                <w:sz w:val="16"/>
                                <w:szCs w:val="16"/>
                              </w:rPr>
                              <w:t>ΔΔ</w:t>
                            </w:r>
                            <w:proofErr w:type="spellEnd"/>
                            <w:r w:rsidRPr="00D73BA9">
                              <w:rPr>
                                <w:sz w:val="16"/>
                                <w:szCs w:val="16"/>
                              </w:rPr>
                              <w:t>(</w:t>
                            </w:r>
                            <w:proofErr w:type="gramEnd"/>
                            <w:r w:rsidRPr="00D73BA9">
                              <w:rPr>
                                <w:sz w:val="16"/>
                                <w:szCs w:val="16"/>
                              </w:rPr>
                              <w:t>36)</w:t>
                            </w:r>
                          </w:p>
                        </w:tc>
                        <w:tc>
                          <w:tcPr>
                            <w:tcW w:w="1404" w:type="dxa"/>
                          </w:tcPr>
                          <w:p w14:paraId="41D70100" w14:textId="77777777" w:rsidR="007D0F90" w:rsidRPr="00D73BA9" w:rsidRDefault="007D0F90" w:rsidP="00D73BA9">
                            <w:pPr>
                              <w:rPr>
                                <w:sz w:val="16"/>
                                <w:szCs w:val="16"/>
                              </w:rPr>
                            </w:pPr>
                            <w:r w:rsidRPr="00D73BA9">
                              <w:rPr>
                                <w:sz w:val="16"/>
                                <w:szCs w:val="16"/>
                              </w:rPr>
                              <w:t>20.5</w:t>
                            </w:r>
                          </w:p>
                        </w:tc>
                        <w:tc>
                          <w:tcPr>
                            <w:tcW w:w="1404" w:type="dxa"/>
                          </w:tcPr>
                          <w:p w14:paraId="704E429A" w14:textId="77777777" w:rsidR="007D0F90" w:rsidRPr="00D73BA9" w:rsidRDefault="007D0F90" w:rsidP="00D73BA9">
                            <w:pPr>
                              <w:rPr>
                                <w:sz w:val="16"/>
                                <w:szCs w:val="16"/>
                              </w:rPr>
                            </w:pPr>
                            <w:r w:rsidRPr="00D73BA9">
                              <w:rPr>
                                <w:sz w:val="16"/>
                                <w:szCs w:val="16"/>
                              </w:rPr>
                              <w:t>20.5</w:t>
                            </w:r>
                          </w:p>
                        </w:tc>
                      </w:tr>
                    </w:tbl>
                    <w:p w14:paraId="00524798" w14:textId="77777777" w:rsidR="007D0F90" w:rsidRPr="00A2156D" w:rsidRDefault="007D0F90" w:rsidP="007D0F90">
                      <w:pPr>
                        <w:pStyle w:val="FootnoteText"/>
                      </w:pPr>
                    </w:p>
                  </w:txbxContent>
                </v:textbox>
                <w10:wrap type="square" anchorx="margin" anchory="margin"/>
              </v:shape>
            </w:pict>
          </mc:Fallback>
        </mc:AlternateContent>
      </w:r>
    </w:p>
    <w:p w14:paraId="3D3457FB" w14:textId="371826C0" w:rsidR="007D0F90" w:rsidRDefault="007D0F90" w:rsidP="006B37D3">
      <w:pPr>
        <w:pStyle w:val="ReferenceHead"/>
        <w:keepNext w:val="0"/>
        <w:jc w:val="left"/>
      </w:pPr>
    </w:p>
    <w:p w14:paraId="1C200E81" w14:textId="77777777" w:rsidR="007D0F90" w:rsidRDefault="007D0F90" w:rsidP="006B37D3">
      <w:pPr>
        <w:pStyle w:val="ReferenceHead"/>
        <w:keepNext w:val="0"/>
        <w:jc w:val="left"/>
      </w:pPr>
    </w:p>
    <w:p w14:paraId="14D927EF" w14:textId="77777777" w:rsidR="007D0F90" w:rsidRDefault="007D0F90" w:rsidP="006B37D3">
      <w:pPr>
        <w:pStyle w:val="ReferenceHead"/>
        <w:keepNext w:val="0"/>
        <w:jc w:val="left"/>
      </w:pPr>
    </w:p>
    <w:p w14:paraId="69DDB0B9" w14:textId="77777777" w:rsidR="007D0F90" w:rsidRDefault="007D0F90" w:rsidP="006B37D3">
      <w:pPr>
        <w:pStyle w:val="ReferenceHead"/>
        <w:keepNext w:val="0"/>
        <w:jc w:val="left"/>
      </w:pPr>
    </w:p>
    <w:p w14:paraId="78D18C2F" w14:textId="77777777" w:rsidR="007D0F90" w:rsidRDefault="007D0F90" w:rsidP="006B37D3">
      <w:pPr>
        <w:pStyle w:val="ReferenceHead"/>
        <w:keepNext w:val="0"/>
        <w:jc w:val="left"/>
      </w:pPr>
    </w:p>
    <w:p w14:paraId="19FBE542" w14:textId="77777777" w:rsidR="007D0F90" w:rsidRDefault="007D0F90" w:rsidP="006B37D3">
      <w:pPr>
        <w:pStyle w:val="ReferenceHead"/>
        <w:keepNext w:val="0"/>
        <w:jc w:val="left"/>
      </w:pPr>
    </w:p>
    <w:p w14:paraId="6F96C3F4" w14:textId="77777777" w:rsidR="007D0F90" w:rsidRDefault="007D0F90" w:rsidP="006B37D3">
      <w:pPr>
        <w:pStyle w:val="ReferenceHead"/>
        <w:keepNext w:val="0"/>
        <w:jc w:val="left"/>
      </w:pPr>
    </w:p>
    <w:p w14:paraId="05E86393" w14:textId="2D14520A" w:rsidR="007D0F90" w:rsidRDefault="00E016E0" w:rsidP="006B37D3">
      <w:pPr>
        <w:pStyle w:val="ReferenceHead"/>
        <w:keepNext w:val="0"/>
        <w:jc w:val="left"/>
      </w:pPr>
      <w:r>
        <w:rPr>
          <w:noProof/>
        </w:rPr>
        <w:lastRenderedPageBreak/>
        <mc:AlternateContent>
          <mc:Choice Requires="wps">
            <w:drawing>
              <wp:anchor distT="0" distB="0" distL="114300" distR="114300" simplePos="0" relativeHeight="251737088" behindDoc="0" locked="0" layoutInCell="1" allowOverlap="0" wp14:anchorId="7F9C1BFA" wp14:editId="37F1BBED">
                <wp:simplePos x="0" y="0"/>
                <wp:positionH relativeFrom="margin">
                  <wp:posOffset>-635</wp:posOffset>
                </wp:positionH>
                <wp:positionV relativeFrom="margin">
                  <wp:posOffset>5080</wp:posOffset>
                </wp:positionV>
                <wp:extent cx="4356735" cy="2550160"/>
                <wp:effectExtent l="0" t="0" r="37465" b="15240"/>
                <wp:wrapSquare wrapText="bothSides"/>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735" cy="2550160"/>
                        </a:xfrm>
                        <a:prstGeom prst="rect">
                          <a:avLst/>
                        </a:prstGeom>
                        <a:solidFill>
                          <a:srgbClr val="FFFFFF"/>
                        </a:solidFill>
                        <a:ln w="9525">
                          <a:solidFill>
                            <a:srgbClr val="FFFFFF"/>
                          </a:solidFill>
                          <a:miter lim="800000"/>
                          <a:headEnd/>
                          <a:tailEnd/>
                        </a:ln>
                      </wps:spPr>
                      <wps:txbx>
                        <w:txbxContent>
                          <w:p w14:paraId="29908882" w14:textId="77777777" w:rsidR="00E016E0" w:rsidRDefault="00E016E0" w:rsidP="00E016E0">
                            <w:pPr>
                              <w:pStyle w:val="TableTitle"/>
                            </w:pPr>
                            <w:r w:rsidRPr="00A2156D">
                              <w:t xml:space="preserve">Table </w:t>
                            </w:r>
                            <w:r>
                              <w:t>III</w:t>
                            </w:r>
                          </w:p>
                          <w:p w14:paraId="28D1A6BD" w14:textId="77777777" w:rsidR="00E016E0" w:rsidRPr="007271C5" w:rsidRDefault="00E016E0" w:rsidP="00E016E0">
                            <w:pPr>
                              <w:pStyle w:val="TableTitle"/>
                            </w:pPr>
                            <w:r w:rsidRPr="007271C5">
                              <w:t xml:space="preserve"> </w:t>
                            </w:r>
                            <w:bookmarkStart w:id="22" w:name="Table7"/>
                            <w:r w:rsidRPr="007271C5">
                              <w:t>Speaker recognition EER with NIST for MixAR and GMM as a function of #mix</w:t>
                            </w:r>
                            <w:bookmarkEnd w:id="22"/>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14:paraId="1199A0E1" w14:textId="77777777" w:rsidTr="00163030">
                              <w:trPr>
                                <w:trHeight w:val="70"/>
                                <w:jc w:val="center"/>
                              </w:trPr>
                              <w:tc>
                                <w:tcPr>
                                  <w:tcW w:w="1079" w:type="dxa"/>
                                  <w:tcMar>
                                    <w:left w:w="43" w:type="dxa"/>
                                    <w:right w:w="43" w:type="dxa"/>
                                  </w:tcMar>
                                </w:tcPr>
                                <w:p w14:paraId="0DF66D64" w14:textId="77777777" w:rsidR="00E016E0" w:rsidRPr="00D73BA9" w:rsidRDefault="00E016E0" w:rsidP="00163030">
                                  <w:pPr>
                                    <w:jc w:val="center"/>
                                    <w:rPr>
                                      <w:sz w:val="16"/>
                                      <w:szCs w:val="16"/>
                                    </w:rPr>
                                  </w:pPr>
                                  <w:r>
                                    <w:rPr>
                                      <w:sz w:val="16"/>
                                      <w:szCs w:val="16"/>
                                    </w:rPr>
                                    <w:t>#</w:t>
                                  </w:r>
                                  <w:proofErr w:type="spellStart"/>
                                  <w:proofErr w:type="gramStart"/>
                                  <w:r>
                                    <w:rPr>
                                      <w:sz w:val="16"/>
                                      <w:szCs w:val="16"/>
                                    </w:rPr>
                                    <w:t>mix</w:t>
                                  </w:r>
                                  <w:r w:rsidRPr="00D73BA9">
                                    <w:rPr>
                                      <w:sz w:val="16"/>
                                      <w:szCs w:val="16"/>
                                    </w:rPr>
                                    <w:t>s</w:t>
                                  </w:r>
                                  <w:proofErr w:type="spellEnd"/>
                                  <w:proofErr w:type="gramEnd"/>
                                </w:p>
                              </w:tc>
                              <w:tc>
                                <w:tcPr>
                                  <w:tcW w:w="1440" w:type="dxa"/>
                                </w:tcPr>
                                <w:p w14:paraId="41CF48CE" w14:textId="77777777" w:rsidR="00E016E0" w:rsidRDefault="00E016E0" w:rsidP="00163030">
                                  <w:pPr>
                                    <w:jc w:val="center"/>
                                    <w:rPr>
                                      <w:sz w:val="16"/>
                                      <w:szCs w:val="16"/>
                                    </w:rPr>
                                  </w:pPr>
                                  <w:r>
                                    <w:rPr>
                                      <w:sz w:val="16"/>
                                      <w:szCs w:val="16"/>
                                    </w:rPr>
                                    <w:t>GMM</w:t>
                                  </w:r>
                                </w:p>
                                <w:p w14:paraId="4828D882" w14:textId="77777777"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14:paraId="6206CC9D" w14:textId="77777777" w:rsidR="00E016E0" w:rsidRDefault="00E016E0" w:rsidP="00163030">
                                  <w:pPr>
                                    <w:jc w:val="center"/>
                                    <w:rPr>
                                      <w:sz w:val="16"/>
                                      <w:szCs w:val="16"/>
                                    </w:rPr>
                                  </w:pPr>
                                  <w:r w:rsidRPr="00D73BA9">
                                    <w:rPr>
                                      <w:sz w:val="16"/>
                                      <w:szCs w:val="16"/>
                                    </w:rPr>
                                    <w:t>MixAR</w:t>
                                  </w:r>
                                </w:p>
                                <w:p w14:paraId="39E497A0" w14:textId="77777777" w:rsidR="00E016E0" w:rsidRPr="00D73BA9" w:rsidRDefault="00E016E0" w:rsidP="00163030">
                                  <w:pPr>
                                    <w:jc w:val="center"/>
                                    <w:rPr>
                                      <w:sz w:val="16"/>
                                      <w:szCs w:val="16"/>
                                    </w:rPr>
                                  </w:pPr>
                                  <w:r>
                                    <w:rPr>
                                      <w:sz w:val="16"/>
                                      <w:szCs w:val="16"/>
                                    </w:rPr>
                                    <w:t>Static Only</w:t>
                                  </w:r>
                                </w:p>
                              </w:tc>
                            </w:tr>
                            <w:tr w:rsidR="00E016E0" w:rsidRPr="00D73BA9" w14:paraId="78735DFA" w14:textId="77777777" w:rsidTr="00163030">
                              <w:trPr>
                                <w:trHeight w:val="218"/>
                                <w:jc w:val="center"/>
                              </w:trPr>
                              <w:tc>
                                <w:tcPr>
                                  <w:tcW w:w="1079" w:type="dxa"/>
                                  <w:tcMar>
                                    <w:left w:w="43" w:type="dxa"/>
                                    <w:right w:w="43" w:type="dxa"/>
                                  </w:tcMar>
                                </w:tcPr>
                                <w:p w14:paraId="4DBDA3B7" w14:textId="77777777" w:rsidR="00E016E0" w:rsidRPr="00D73BA9" w:rsidRDefault="00E016E0" w:rsidP="00163030">
                                  <w:pPr>
                                    <w:jc w:val="center"/>
                                    <w:rPr>
                                      <w:sz w:val="16"/>
                                      <w:szCs w:val="16"/>
                                    </w:rPr>
                                  </w:pPr>
                                  <w:r>
                                    <w:rPr>
                                      <w:sz w:val="16"/>
                                      <w:szCs w:val="16"/>
                                    </w:rPr>
                                    <w:t>2</w:t>
                                  </w:r>
                                </w:p>
                              </w:tc>
                              <w:tc>
                                <w:tcPr>
                                  <w:tcW w:w="1440" w:type="dxa"/>
                                  <w:vAlign w:val="center"/>
                                </w:tcPr>
                                <w:p w14:paraId="7F3E845C" w14:textId="77777777" w:rsidR="00E016E0" w:rsidRPr="007271C5" w:rsidRDefault="00E016E0" w:rsidP="00163030">
                                  <w:pPr>
                                    <w:jc w:val="center"/>
                                    <w:rPr>
                                      <w:sz w:val="16"/>
                                      <w:szCs w:val="16"/>
                                    </w:rPr>
                                  </w:pPr>
                                  <w:r w:rsidRPr="007271C5">
                                    <w:rPr>
                                      <w:sz w:val="16"/>
                                      <w:szCs w:val="16"/>
                                    </w:rPr>
                                    <w:t>23.1(216)</w:t>
                                  </w:r>
                                </w:p>
                              </w:tc>
                              <w:tc>
                                <w:tcPr>
                                  <w:tcW w:w="1855" w:type="dxa"/>
                                  <w:vAlign w:val="center"/>
                                </w:tcPr>
                                <w:p w14:paraId="1C68B84F" w14:textId="77777777" w:rsidR="00E016E0" w:rsidRPr="007271C5" w:rsidRDefault="00E016E0" w:rsidP="00163030">
                                  <w:pPr>
                                    <w:jc w:val="center"/>
                                    <w:rPr>
                                      <w:sz w:val="16"/>
                                      <w:szCs w:val="16"/>
                                    </w:rPr>
                                  </w:pPr>
                                  <w:r w:rsidRPr="007271C5">
                                    <w:rPr>
                                      <w:sz w:val="16"/>
                                      <w:szCs w:val="16"/>
                                    </w:rPr>
                                    <w:t>24.1(120)</w:t>
                                  </w:r>
                                </w:p>
                              </w:tc>
                            </w:tr>
                            <w:tr w:rsidR="00E016E0" w:rsidRPr="00D73BA9" w14:paraId="6088276C" w14:textId="77777777" w:rsidTr="00163030">
                              <w:trPr>
                                <w:trHeight w:val="227"/>
                                <w:jc w:val="center"/>
                              </w:trPr>
                              <w:tc>
                                <w:tcPr>
                                  <w:tcW w:w="1079" w:type="dxa"/>
                                  <w:tcMar>
                                    <w:left w:w="43" w:type="dxa"/>
                                    <w:right w:w="43" w:type="dxa"/>
                                  </w:tcMar>
                                </w:tcPr>
                                <w:p w14:paraId="7CE93142" w14:textId="77777777" w:rsidR="00E016E0" w:rsidRPr="00D73BA9" w:rsidRDefault="00E016E0" w:rsidP="00163030">
                                  <w:pPr>
                                    <w:jc w:val="center"/>
                                    <w:rPr>
                                      <w:sz w:val="16"/>
                                      <w:szCs w:val="16"/>
                                    </w:rPr>
                                  </w:pPr>
                                  <w:r>
                                    <w:rPr>
                                      <w:sz w:val="16"/>
                                      <w:szCs w:val="16"/>
                                    </w:rPr>
                                    <w:t>4</w:t>
                                  </w:r>
                                </w:p>
                              </w:tc>
                              <w:tc>
                                <w:tcPr>
                                  <w:tcW w:w="1440" w:type="dxa"/>
                                  <w:vAlign w:val="center"/>
                                </w:tcPr>
                                <w:p w14:paraId="1913B17B" w14:textId="77777777" w:rsidR="00E016E0" w:rsidRPr="007271C5" w:rsidRDefault="00E016E0" w:rsidP="00163030">
                                  <w:pPr>
                                    <w:jc w:val="center"/>
                                    <w:rPr>
                                      <w:sz w:val="16"/>
                                      <w:szCs w:val="16"/>
                                    </w:rPr>
                                  </w:pPr>
                                  <w:r w:rsidRPr="007271C5">
                                    <w:rPr>
                                      <w:sz w:val="16"/>
                                      <w:szCs w:val="16"/>
                                    </w:rPr>
                                    <w:t>21.7(432)</w:t>
                                  </w:r>
                                </w:p>
                              </w:tc>
                              <w:tc>
                                <w:tcPr>
                                  <w:tcW w:w="1855" w:type="dxa"/>
                                  <w:vAlign w:val="center"/>
                                </w:tcPr>
                                <w:p w14:paraId="238C82F1" w14:textId="77777777" w:rsidR="00E016E0" w:rsidRPr="007271C5" w:rsidRDefault="00E016E0" w:rsidP="00163030">
                                  <w:pPr>
                                    <w:jc w:val="center"/>
                                    <w:rPr>
                                      <w:sz w:val="16"/>
                                      <w:szCs w:val="16"/>
                                    </w:rPr>
                                  </w:pPr>
                                  <w:r w:rsidRPr="007271C5">
                                    <w:rPr>
                                      <w:sz w:val="16"/>
                                      <w:szCs w:val="16"/>
                                    </w:rPr>
                                    <w:t>19.2(240)</w:t>
                                  </w:r>
                                </w:p>
                              </w:tc>
                            </w:tr>
                            <w:tr w:rsidR="00E016E0" w:rsidRPr="00D73BA9" w14:paraId="0853F944" w14:textId="77777777" w:rsidTr="00163030">
                              <w:trPr>
                                <w:trHeight w:val="70"/>
                                <w:jc w:val="center"/>
                              </w:trPr>
                              <w:tc>
                                <w:tcPr>
                                  <w:tcW w:w="1079" w:type="dxa"/>
                                  <w:tcMar>
                                    <w:left w:w="43" w:type="dxa"/>
                                    <w:right w:w="43" w:type="dxa"/>
                                  </w:tcMar>
                                </w:tcPr>
                                <w:p w14:paraId="625D4C33" w14:textId="77777777" w:rsidR="00E016E0" w:rsidRPr="00D73BA9" w:rsidRDefault="00E016E0" w:rsidP="00163030">
                                  <w:pPr>
                                    <w:jc w:val="center"/>
                                    <w:rPr>
                                      <w:sz w:val="16"/>
                                      <w:szCs w:val="16"/>
                                    </w:rPr>
                                  </w:pPr>
                                  <w:r>
                                    <w:rPr>
                                      <w:sz w:val="16"/>
                                      <w:szCs w:val="16"/>
                                    </w:rPr>
                                    <w:t>8</w:t>
                                  </w:r>
                                </w:p>
                              </w:tc>
                              <w:tc>
                                <w:tcPr>
                                  <w:tcW w:w="1440" w:type="dxa"/>
                                  <w:vAlign w:val="center"/>
                                </w:tcPr>
                                <w:p w14:paraId="304124EF" w14:textId="77777777" w:rsidR="00E016E0" w:rsidRPr="007271C5" w:rsidRDefault="00E016E0" w:rsidP="00163030">
                                  <w:pPr>
                                    <w:jc w:val="center"/>
                                    <w:rPr>
                                      <w:sz w:val="16"/>
                                      <w:szCs w:val="16"/>
                                    </w:rPr>
                                  </w:pPr>
                                  <w:r w:rsidRPr="007271C5">
                                    <w:rPr>
                                      <w:sz w:val="16"/>
                                      <w:szCs w:val="16"/>
                                    </w:rPr>
                                    <w:t>20.5(864)</w:t>
                                  </w:r>
                                </w:p>
                              </w:tc>
                              <w:tc>
                                <w:tcPr>
                                  <w:tcW w:w="1855" w:type="dxa"/>
                                  <w:vAlign w:val="center"/>
                                </w:tcPr>
                                <w:p w14:paraId="4E32A796" w14:textId="77777777" w:rsidR="00E016E0" w:rsidRPr="007271C5" w:rsidRDefault="00E016E0" w:rsidP="00163030">
                                  <w:pPr>
                                    <w:jc w:val="center"/>
                                    <w:rPr>
                                      <w:sz w:val="16"/>
                                      <w:szCs w:val="16"/>
                                    </w:rPr>
                                  </w:pPr>
                                  <w:r w:rsidRPr="007271C5">
                                    <w:rPr>
                                      <w:sz w:val="16"/>
                                      <w:szCs w:val="16"/>
                                    </w:rPr>
                                    <w:t>19.1(480)</w:t>
                                  </w:r>
                                </w:p>
                              </w:tc>
                            </w:tr>
                            <w:tr w:rsidR="00E016E0" w:rsidRPr="00D73BA9" w14:paraId="2CDED135" w14:textId="77777777" w:rsidTr="00163030">
                              <w:trPr>
                                <w:trHeight w:val="83"/>
                                <w:jc w:val="center"/>
                              </w:trPr>
                              <w:tc>
                                <w:tcPr>
                                  <w:tcW w:w="1079" w:type="dxa"/>
                                  <w:tcMar>
                                    <w:left w:w="43" w:type="dxa"/>
                                    <w:right w:w="43" w:type="dxa"/>
                                  </w:tcMar>
                                </w:tcPr>
                                <w:p w14:paraId="188E5C07" w14:textId="77777777" w:rsidR="00E016E0" w:rsidRPr="00D73BA9" w:rsidRDefault="00E016E0" w:rsidP="00163030">
                                  <w:pPr>
                                    <w:jc w:val="center"/>
                                    <w:rPr>
                                      <w:sz w:val="16"/>
                                      <w:szCs w:val="16"/>
                                    </w:rPr>
                                  </w:pPr>
                                  <w:r>
                                    <w:rPr>
                                      <w:sz w:val="16"/>
                                      <w:szCs w:val="16"/>
                                    </w:rPr>
                                    <w:t>16</w:t>
                                  </w:r>
                                </w:p>
                              </w:tc>
                              <w:tc>
                                <w:tcPr>
                                  <w:tcW w:w="1440" w:type="dxa"/>
                                  <w:vAlign w:val="center"/>
                                </w:tcPr>
                                <w:p w14:paraId="286D4678" w14:textId="77777777" w:rsidR="00E016E0" w:rsidRPr="007271C5" w:rsidRDefault="00E016E0" w:rsidP="00163030">
                                  <w:pPr>
                                    <w:jc w:val="center"/>
                                    <w:rPr>
                                      <w:sz w:val="16"/>
                                      <w:szCs w:val="16"/>
                                    </w:rPr>
                                  </w:pPr>
                                  <w:r w:rsidRPr="007271C5">
                                    <w:rPr>
                                      <w:sz w:val="16"/>
                                      <w:szCs w:val="16"/>
                                    </w:rPr>
                                    <w:t>20.5(1728)</w:t>
                                  </w:r>
                                </w:p>
                              </w:tc>
                              <w:tc>
                                <w:tcPr>
                                  <w:tcW w:w="1855" w:type="dxa"/>
                                  <w:vAlign w:val="center"/>
                                </w:tcPr>
                                <w:p w14:paraId="03353FD7" w14:textId="77777777" w:rsidR="00E016E0" w:rsidRPr="007271C5" w:rsidRDefault="00E016E0" w:rsidP="00163030">
                                  <w:pPr>
                                    <w:jc w:val="center"/>
                                    <w:rPr>
                                      <w:sz w:val="16"/>
                                      <w:szCs w:val="16"/>
                                    </w:rPr>
                                  </w:pPr>
                                  <w:r w:rsidRPr="007271C5">
                                    <w:rPr>
                                      <w:sz w:val="16"/>
                                      <w:szCs w:val="16"/>
                                    </w:rPr>
                                    <w:t>19.2(960)</w:t>
                                  </w:r>
                                </w:p>
                              </w:tc>
                            </w:tr>
                          </w:tbl>
                          <w:p w14:paraId="7B0C9746" w14:textId="77777777" w:rsidR="00E016E0" w:rsidRPr="00A2156D"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5" type="#_x0000_t202" style="position:absolute;margin-left:0;margin-top:.4pt;width:343.05pt;height:200.8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" o:allowoverlap="f" strokecolor="white">
                <v:textbox>
                  <w:txbxContent>
                    <w:p w14:paraId="29908882" w14:textId="77777777" w:rsidR="00E016E0" w:rsidRDefault="00E016E0" w:rsidP="00E016E0">
                      <w:pPr>
                        <w:pStyle w:val="TableTitle"/>
                      </w:pPr>
                      <w:r w:rsidRPr="00A2156D">
                        <w:t xml:space="preserve">Table </w:t>
                      </w:r>
                      <w:r>
                        <w:t>III</w:t>
                      </w:r>
                    </w:p>
                    <w:p w14:paraId="28D1A6BD" w14:textId="77777777" w:rsidR="00E016E0" w:rsidRPr="007271C5" w:rsidRDefault="00E016E0" w:rsidP="00E016E0">
                      <w:pPr>
                        <w:pStyle w:val="TableTitle"/>
                      </w:pPr>
                      <w:r w:rsidRPr="007271C5">
                        <w:t xml:space="preserve"> </w:t>
                      </w:r>
                      <w:bookmarkStart w:id="23" w:name="Table7"/>
                      <w:r w:rsidRPr="007271C5">
                        <w:t>Speaker recognition EER with NIST for MixAR and GMM as a function of #mix</w:t>
                      </w:r>
                      <w:bookmarkEnd w:id="23"/>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14:paraId="1199A0E1" w14:textId="77777777" w:rsidTr="00163030">
                        <w:trPr>
                          <w:trHeight w:val="70"/>
                          <w:jc w:val="center"/>
                        </w:trPr>
                        <w:tc>
                          <w:tcPr>
                            <w:tcW w:w="1079" w:type="dxa"/>
                            <w:tcMar>
                              <w:left w:w="43" w:type="dxa"/>
                              <w:right w:w="43" w:type="dxa"/>
                            </w:tcMar>
                          </w:tcPr>
                          <w:p w14:paraId="0DF66D64" w14:textId="77777777" w:rsidR="00E016E0" w:rsidRPr="00D73BA9" w:rsidRDefault="00E016E0" w:rsidP="00163030">
                            <w:pPr>
                              <w:jc w:val="center"/>
                              <w:rPr>
                                <w:sz w:val="16"/>
                                <w:szCs w:val="16"/>
                              </w:rPr>
                            </w:pPr>
                            <w:r>
                              <w:rPr>
                                <w:sz w:val="16"/>
                                <w:szCs w:val="16"/>
                              </w:rPr>
                              <w:t>#</w:t>
                            </w:r>
                            <w:proofErr w:type="spellStart"/>
                            <w:proofErr w:type="gramStart"/>
                            <w:r>
                              <w:rPr>
                                <w:sz w:val="16"/>
                                <w:szCs w:val="16"/>
                              </w:rPr>
                              <w:t>mix</w:t>
                            </w:r>
                            <w:r w:rsidRPr="00D73BA9">
                              <w:rPr>
                                <w:sz w:val="16"/>
                                <w:szCs w:val="16"/>
                              </w:rPr>
                              <w:t>s</w:t>
                            </w:r>
                            <w:proofErr w:type="spellEnd"/>
                            <w:proofErr w:type="gramEnd"/>
                          </w:p>
                        </w:tc>
                        <w:tc>
                          <w:tcPr>
                            <w:tcW w:w="1440" w:type="dxa"/>
                          </w:tcPr>
                          <w:p w14:paraId="41CF48CE" w14:textId="77777777" w:rsidR="00E016E0" w:rsidRDefault="00E016E0" w:rsidP="00163030">
                            <w:pPr>
                              <w:jc w:val="center"/>
                              <w:rPr>
                                <w:sz w:val="16"/>
                                <w:szCs w:val="16"/>
                              </w:rPr>
                            </w:pPr>
                            <w:r>
                              <w:rPr>
                                <w:sz w:val="16"/>
                                <w:szCs w:val="16"/>
                              </w:rPr>
                              <w:t>GMM</w:t>
                            </w:r>
                          </w:p>
                          <w:p w14:paraId="4828D882" w14:textId="77777777"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14:paraId="6206CC9D" w14:textId="77777777" w:rsidR="00E016E0" w:rsidRDefault="00E016E0" w:rsidP="00163030">
                            <w:pPr>
                              <w:jc w:val="center"/>
                              <w:rPr>
                                <w:sz w:val="16"/>
                                <w:szCs w:val="16"/>
                              </w:rPr>
                            </w:pPr>
                            <w:r w:rsidRPr="00D73BA9">
                              <w:rPr>
                                <w:sz w:val="16"/>
                                <w:szCs w:val="16"/>
                              </w:rPr>
                              <w:t>MixAR</w:t>
                            </w:r>
                          </w:p>
                          <w:p w14:paraId="39E497A0" w14:textId="77777777" w:rsidR="00E016E0" w:rsidRPr="00D73BA9" w:rsidRDefault="00E016E0" w:rsidP="00163030">
                            <w:pPr>
                              <w:jc w:val="center"/>
                              <w:rPr>
                                <w:sz w:val="16"/>
                                <w:szCs w:val="16"/>
                              </w:rPr>
                            </w:pPr>
                            <w:r>
                              <w:rPr>
                                <w:sz w:val="16"/>
                                <w:szCs w:val="16"/>
                              </w:rPr>
                              <w:t>Static Only</w:t>
                            </w:r>
                          </w:p>
                        </w:tc>
                      </w:tr>
                      <w:tr w:rsidR="00E016E0" w:rsidRPr="00D73BA9" w14:paraId="78735DFA" w14:textId="77777777" w:rsidTr="00163030">
                        <w:trPr>
                          <w:trHeight w:val="218"/>
                          <w:jc w:val="center"/>
                        </w:trPr>
                        <w:tc>
                          <w:tcPr>
                            <w:tcW w:w="1079" w:type="dxa"/>
                            <w:tcMar>
                              <w:left w:w="43" w:type="dxa"/>
                              <w:right w:w="43" w:type="dxa"/>
                            </w:tcMar>
                          </w:tcPr>
                          <w:p w14:paraId="4DBDA3B7" w14:textId="77777777" w:rsidR="00E016E0" w:rsidRPr="00D73BA9" w:rsidRDefault="00E016E0" w:rsidP="00163030">
                            <w:pPr>
                              <w:jc w:val="center"/>
                              <w:rPr>
                                <w:sz w:val="16"/>
                                <w:szCs w:val="16"/>
                              </w:rPr>
                            </w:pPr>
                            <w:r>
                              <w:rPr>
                                <w:sz w:val="16"/>
                                <w:szCs w:val="16"/>
                              </w:rPr>
                              <w:t>2</w:t>
                            </w:r>
                          </w:p>
                        </w:tc>
                        <w:tc>
                          <w:tcPr>
                            <w:tcW w:w="1440" w:type="dxa"/>
                            <w:vAlign w:val="center"/>
                          </w:tcPr>
                          <w:p w14:paraId="7F3E845C" w14:textId="77777777" w:rsidR="00E016E0" w:rsidRPr="007271C5" w:rsidRDefault="00E016E0" w:rsidP="00163030">
                            <w:pPr>
                              <w:jc w:val="center"/>
                              <w:rPr>
                                <w:sz w:val="16"/>
                                <w:szCs w:val="16"/>
                              </w:rPr>
                            </w:pPr>
                            <w:r w:rsidRPr="007271C5">
                              <w:rPr>
                                <w:sz w:val="16"/>
                                <w:szCs w:val="16"/>
                              </w:rPr>
                              <w:t>23.1(216)</w:t>
                            </w:r>
                          </w:p>
                        </w:tc>
                        <w:tc>
                          <w:tcPr>
                            <w:tcW w:w="1855" w:type="dxa"/>
                            <w:vAlign w:val="center"/>
                          </w:tcPr>
                          <w:p w14:paraId="1C68B84F" w14:textId="77777777" w:rsidR="00E016E0" w:rsidRPr="007271C5" w:rsidRDefault="00E016E0" w:rsidP="00163030">
                            <w:pPr>
                              <w:jc w:val="center"/>
                              <w:rPr>
                                <w:sz w:val="16"/>
                                <w:szCs w:val="16"/>
                              </w:rPr>
                            </w:pPr>
                            <w:r w:rsidRPr="007271C5">
                              <w:rPr>
                                <w:sz w:val="16"/>
                                <w:szCs w:val="16"/>
                              </w:rPr>
                              <w:t>24.1(120)</w:t>
                            </w:r>
                          </w:p>
                        </w:tc>
                      </w:tr>
                      <w:tr w:rsidR="00E016E0" w:rsidRPr="00D73BA9" w14:paraId="6088276C" w14:textId="77777777" w:rsidTr="00163030">
                        <w:trPr>
                          <w:trHeight w:val="227"/>
                          <w:jc w:val="center"/>
                        </w:trPr>
                        <w:tc>
                          <w:tcPr>
                            <w:tcW w:w="1079" w:type="dxa"/>
                            <w:tcMar>
                              <w:left w:w="43" w:type="dxa"/>
                              <w:right w:w="43" w:type="dxa"/>
                            </w:tcMar>
                          </w:tcPr>
                          <w:p w14:paraId="7CE93142" w14:textId="77777777" w:rsidR="00E016E0" w:rsidRPr="00D73BA9" w:rsidRDefault="00E016E0" w:rsidP="00163030">
                            <w:pPr>
                              <w:jc w:val="center"/>
                              <w:rPr>
                                <w:sz w:val="16"/>
                                <w:szCs w:val="16"/>
                              </w:rPr>
                            </w:pPr>
                            <w:r>
                              <w:rPr>
                                <w:sz w:val="16"/>
                                <w:szCs w:val="16"/>
                              </w:rPr>
                              <w:t>4</w:t>
                            </w:r>
                          </w:p>
                        </w:tc>
                        <w:tc>
                          <w:tcPr>
                            <w:tcW w:w="1440" w:type="dxa"/>
                            <w:vAlign w:val="center"/>
                          </w:tcPr>
                          <w:p w14:paraId="1913B17B" w14:textId="77777777" w:rsidR="00E016E0" w:rsidRPr="007271C5" w:rsidRDefault="00E016E0" w:rsidP="00163030">
                            <w:pPr>
                              <w:jc w:val="center"/>
                              <w:rPr>
                                <w:sz w:val="16"/>
                                <w:szCs w:val="16"/>
                              </w:rPr>
                            </w:pPr>
                            <w:r w:rsidRPr="007271C5">
                              <w:rPr>
                                <w:sz w:val="16"/>
                                <w:szCs w:val="16"/>
                              </w:rPr>
                              <w:t>21.7(432)</w:t>
                            </w:r>
                          </w:p>
                        </w:tc>
                        <w:tc>
                          <w:tcPr>
                            <w:tcW w:w="1855" w:type="dxa"/>
                            <w:vAlign w:val="center"/>
                          </w:tcPr>
                          <w:p w14:paraId="238C82F1" w14:textId="77777777" w:rsidR="00E016E0" w:rsidRPr="007271C5" w:rsidRDefault="00E016E0" w:rsidP="00163030">
                            <w:pPr>
                              <w:jc w:val="center"/>
                              <w:rPr>
                                <w:sz w:val="16"/>
                                <w:szCs w:val="16"/>
                              </w:rPr>
                            </w:pPr>
                            <w:r w:rsidRPr="007271C5">
                              <w:rPr>
                                <w:sz w:val="16"/>
                                <w:szCs w:val="16"/>
                              </w:rPr>
                              <w:t>19.2(240)</w:t>
                            </w:r>
                          </w:p>
                        </w:tc>
                      </w:tr>
                      <w:tr w:rsidR="00E016E0" w:rsidRPr="00D73BA9" w14:paraId="0853F944" w14:textId="77777777" w:rsidTr="00163030">
                        <w:trPr>
                          <w:trHeight w:val="70"/>
                          <w:jc w:val="center"/>
                        </w:trPr>
                        <w:tc>
                          <w:tcPr>
                            <w:tcW w:w="1079" w:type="dxa"/>
                            <w:tcMar>
                              <w:left w:w="43" w:type="dxa"/>
                              <w:right w:w="43" w:type="dxa"/>
                            </w:tcMar>
                          </w:tcPr>
                          <w:p w14:paraId="625D4C33" w14:textId="77777777" w:rsidR="00E016E0" w:rsidRPr="00D73BA9" w:rsidRDefault="00E016E0" w:rsidP="00163030">
                            <w:pPr>
                              <w:jc w:val="center"/>
                              <w:rPr>
                                <w:sz w:val="16"/>
                                <w:szCs w:val="16"/>
                              </w:rPr>
                            </w:pPr>
                            <w:r>
                              <w:rPr>
                                <w:sz w:val="16"/>
                                <w:szCs w:val="16"/>
                              </w:rPr>
                              <w:t>8</w:t>
                            </w:r>
                          </w:p>
                        </w:tc>
                        <w:tc>
                          <w:tcPr>
                            <w:tcW w:w="1440" w:type="dxa"/>
                            <w:vAlign w:val="center"/>
                          </w:tcPr>
                          <w:p w14:paraId="304124EF" w14:textId="77777777" w:rsidR="00E016E0" w:rsidRPr="007271C5" w:rsidRDefault="00E016E0" w:rsidP="00163030">
                            <w:pPr>
                              <w:jc w:val="center"/>
                              <w:rPr>
                                <w:sz w:val="16"/>
                                <w:szCs w:val="16"/>
                              </w:rPr>
                            </w:pPr>
                            <w:r w:rsidRPr="007271C5">
                              <w:rPr>
                                <w:sz w:val="16"/>
                                <w:szCs w:val="16"/>
                              </w:rPr>
                              <w:t>20.5(864)</w:t>
                            </w:r>
                          </w:p>
                        </w:tc>
                        <w:tc>
                          <w:tcPr>
                            <w:tcW w:w="1855" w:type="dxa"/>
                            <w:vAlign w:val="center"/>
                          </w:tcPr>
                          <w:p w14:paraId="4E32A796" w14:textId="77777777" w:rsidR="00E016E0" w:rsidRPr="007271C5" w:rsidRDefault="00E016E0" w:rsidP="00163030">
                            <w:pPr>
                              <w:jc w:val="center"/>
                              <w:rPr>
                                <w:sz w:val="16"/>
                                <w:szCs w:val="16"/>
                              </w:rPr>
                            </w:pPr>
                            <w:r w:rsidRPr="007271C5">
                              <w:rPr>
                                <w:sz w:val="16"/>
                                <w:szCs w:val="16"/>
                              </w:rPr>
                              <w:t>19.1(480)</w:t>
                            </w:r>
                          </w:p>
                        </w:tc>
                      </w:tr>
                      <w:tr w:rsidR="00E016E0" w:rsidRPr="00D73BA9" w14:paraId="2CDED135" w14:textId="77777777" w:rsidTr="00163030">
                        <w:trPr>
                          <w:trHeight w:val="83"/>
                          <w:jc w:val="center"/>
                        </w:trPr>
                        <w:tc>
                          <w:tcPr>
                            <w:tcW w:w="1079" w:type="dxa"/>
                            <w:tcMar>
                              <w:left w:w="43" w:type="dxa"/>
                              <w:right w:w="43" w:type="dxa"/>
                            </w:tcMar>
                          </w:tcPr>
                          <w:p w14:paraId="188E5C07" w14:textId="77777777" w:rsidR="00E016E0" w:rsidRPr="00D73BA9" w:rsidRDefault="00E016E0" w:rsidP="00163030">
                            <w:pPr>
                              <w:jc w:val="center"/>
                              <w:rPr>
                                <w:sz w:val="16"/>
                                <w:szCs w:val="16"/>
                              </w:rPr>
                            </w:pPr>
                            <w:r>
                              <w:rPr>
                                <w:sz w:val="16"/>
                                <w:szCs w:val="16"/>
                              </w:rPr>
                              <w:t>16</w:t>
                            </w:r>
                          </w:p>
                        </w:tc>
                        <w:tc>
                          <w:tcPr>
                            <w:tcW w:w="1440" w:type="dxa"/>
                            <w:vAlign w:val="center"/>
                          </w:tcPr>
                          <w:p w14:paraId="286D4678" w14:textId="77777777" w:rsidR="00E016E0" w:rsidRPr="007271C5" w:rsidRDefault="00E016E0" w:rsidP="00163030">
                            <w:pPr>
                              <w:jc w:val="center"/>
                              <w:rPr>
                                <w:sz w:val="16"/>
                                <w:szCs w:val="16"/>
                              </w:rPr>
                            </w:pPr>
                            <w:r w:rsidRPr="007271C5">
                              <w:rPr>
                                <w:sz w:val="16"/>
                                <w:szCs w:val="16"/>
                              </w:rPr>
                              <w:t>20.5(1728)</w:t>
                            </w:r>
                          </w:p>
                        </w:tc>
                        <w:tc>
                          <w:tcPr>
                            <w:tcW w:w="1855" w:type="dxa"/>
                            <w:vAlign w:val="center"/>
                          </w:tcPr>
                          <w:p w14:paraId="03353FD7" w14:textId="77777777" w:rsidR="00E016E0" w:rsidRPr="007271C5" w:rsidRDefault="00E016E0" w:rsidP="00163030">
                            <w:pPr>
                              <w:jc w:val="center"/>
                              <w:rPr>
                                <w:sz w:val="16"/>
                                <w:szCs w:val="16"/>
                              </w:rPr>
                            </w:pPr>
                            <w:r w:rsidRPr="007271C5">
                              <w:rPr>
                                <w:sz w:val="16"/>
                                <w:szCs w:val="16"/>
                              </w:rPr>
                              <w:t>19.2(960)</w:t>
                            </w:r>
                          </w:p>
                        </w:tc>
                      </w:tr>
                    </w:tbl>
                    <w:p w14:paraId="7B0C9746" w14:textId="77777777" w:rsidR="00E016E0" w:rsidRPr="00A2156D" w:rsidRDefault="00E016E0" w:rsidP="00E016E0">
                      <w:pPr>
                        <w:pStyle w:val="FootnoteText"/>
                      </w:pPr>
                    </w:p>
                  </w:txbxContent>
                </v:textbox>
                <w10:wrap type="square" anchorx="margin" anchory="margin"/>
              </v:shape>
            </w:pict>
          </mc:Fallback>
        </mc:AlternateContent>
      </w:r>
    </w:p>
    <w:p w14:paraId="3F40C2AA" w14:textId="01E02AC7" w:rsidR="007D0F90" w:rsidRDefault="007D0F90" w:rsidP="006B37D3">
      <w:pPr>
        <w:pStyle w:val="ReferenceHead"/>
        <w:keepNext w:val="0"/>
        <w:jc w:val="left"/>
      </w:pPr>
    </w:p>
    <w:p w14:paraId="346ED131" w14:textId="77777777" w:rsidR="006B37D3" w:rsidRDefault="006B37D3" w:rsidP="00F50BF9">
      <w:pPr>
        <w:pStyle w:val="Heading1"/>
        <w:numPr>
          <w:ilvl w:val="0"/>
          <w:numId w:val="0"/>
        </w:numPr>
        <w:jc w:val="both"/>
      </w:pPr>
    </w:p>
    <w:p w14:paraId="1A5C1F2B" w14:textId="77777777" w:rsidR="006B37D3" w:rsidRDefault="006B37D3" w:rsidP="006B37D3">
      <w:pPr>
        <w:pStyle w:val="ReferenceHead"/>
        <w:keepNext w:val="0"/>
        <w:jc w:val="left"/>
      </w:pPr>
    </w:p>
    <w:p w14:paraId="5B246A58" w14:textId="77777777" w:rsidR="006B37D3" w:rsidRDefault="006B37D3" w:rsidP="006B37D3">
      <w:pPr>
        <w:pStyle w:val="ReferenceHead"/>
        <w:keepNext w:val="0"/>
        <w:jc w:val="left"/>
      </w:pPr>
    </w:p>
    <w:p w14:paraId="3CF416A4" w14:textId="77777777" w:rsidR="00E016E0" w:rsidRDefault="00E016E0" w:rsidP="00824BBA">
      <w:pPr>
        <w:pStyle w:val="ReferenceHead"/>
        <w:keepNext w:val="0"/>
        <w:autoSpaceDE/>
        <w:autoSpaceDN/>
        <w:spacing w:line="240" w:lineRule="auto"/>
        <w:jc w:val="left"/>
        <w:outlineLvl w:val="9"/>
      </w:pPr>
    </w:p>
    <w:p w14:paraId="7B156246" w14:textId="77777777" w:rsidR="00E016E0" w:rsidRDefault="00E016E0" w:rsidP="00824BBA">
      <w:pPr>
        <w:pStyle w:val="ReferenceHead"/>
        <w:keepNext w:val="0"/>
        <w:autoSpaceDE/>
        <w:autoSpaceDN/>
        <w:spacing w:line="240" w:lineRule="auto"/>
        <w:jc w:val="left"/>
        <w:outlineLvl w:val="9"/>
      </w:pPr>
    </w:p>
    <w:p w14:paraId="7E680951" w14:textId="77777777" w:rsidR="00E016E0" w:rsidRDefault="00E016E0" w:rsidP="00824BBA">
      <w:pPr>
        <w:pStyle w:val="ReferenceHead"/>
        <w:keepNext w:val="0"/>
        <w:autoSpaceDE/>
        <w:autoSpaceDN/>
        <w:spacing w:line="240" w:lineRule="auto"/>
        <w:jc w:val="left"/>
        <w:outlineLvl w:val="9"/>
      </w:pPr>
    </w:p>
    <w:p w14:paraId="783A6C39" w14:textId="77777777" w:rsidR="00E016E0" w:rsidRDefault="00E016E0" w:rsidP="00824BBA">
      <w:pPr>
        <w:pStyle w:val="ReferenceHead"/>
        <w:keepNext w:val="0"/>
        <w:autoSpaceDE/>
        <w:autoSpaceDN/>
        <w:spacing w:line="240" w:lineRule="auto"/>
        <w:jc w:val="left"/>
        <w:outlineLvl w:val="9"/>
      </w:pPr>
    </w:p>
    <w:p w14:paraId="7456B406" w14:textId="77777777" w:rsidR="00E016E0" w:rsidRDefault="00E016E0" w:rsidP="00824BBA">
      <w:pPr>
        <w:pStyle w:val="ReferenceHead"/>
        <w:keepNext w:val="0"/>
        <w:autoSpaceDE/>
        <w:autoSpaceDN/>
        <w:spacing w:line="240" w:lineRule="auto"/>
        <w:jc w:val="left"/>
        <w:outlineLvl w:val="9"/>
      </w:pPr>
    </w:p>
    <w:p w14:paraId="3D454AFB" w14:textId="77777777" w:rsidR="00E016E0" w:rsidRDefault="00E016E0" w:rsidP="00824BBA">
      <w:pPr>
        <w:pStyle w:val="ReferenceHead"/>
        <w:keepNext w:val="0"/>
        <w:autoSpaceDE/>
        <w:autoSpaceDN/>
        <w:spacing w:line="240" w:lineRule="auto"/>
        <w:jc w:val="left"/>
        <w:outlineLvl w:val="9"/>
      </w:pPr>
    </w:p>
    <w:p w14:paraId="265A6251" w14:textId="77777777" w:rsidR="00E016E0" w:rsidRDefault="00E016E0" w:rsidP="00824BBA">
      <w:pPr>
        <w:pStyle w:val="ReferenceHead"/>
        <w:keepNext w:val="0"/>
        <w:autoSpaceDE/>
        <w:autoSpaceDN/>
        <w:spacing w:line="240" w:lineRule="auto"/>
        <w:jc w:val="left"/>
        <w:outlineLvl w:val="9"/>
      </w:pPr>
    </w:p>
    <w:p w14:paraId="747A7CD0" w14:textId="77777777" w:rsidR="00E016E0" w:rsidRDefault="00E016E0" w:rsidP="00824BBA">
      <w:pPr>
        <w:pStyle w:val="ReferenceHead"/>
        <w:keepNext w:val="0"/>
        <w:autoSpaceDE/>
        <w:autoSpaceDN/>
        <w:spacing w:line="240" w:lineRule="auto"/>
        <w:jc w:val="left"/>
        <w:outlineLvl w:val="9"/>
      </w:pPr>
    </w:p>
    <w:p w14:paraId="226B90BC" w14:textId="1EAD0501"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0" distR="0" simplePos="0" relativeHeight="251739136" behindDoc="0" locked="0" layoutInCell="1" allowOverlap="0" wp14:anchorId="1598EF89" wp14:editId="6EA5ABD0">
                <wp:simplePos x="0" y="0"/>
                <wp:positionH relativeFrom="margin">
                  <wp:posOffset>851535</wp:posOffset>
                </wp:positionH>
                <wp:positionV relativeFrom="margin">
                  <wp:posOffset>2936240</wp:posOffset>
                </wp:positionV>
                <wp:extent cx="3581400" cy="2667000"/>
                <wp:effectExtent l="0" t="0" r="0" b="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0" cy="266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8554C1" w14:textId="77777777" w:rsidR="00E016E0" w:rsidRDefault="00E016E0" w:rsidP="00E016E0">
                            <w:pPr>
                              <w:pStyle w:val="TableTitle"/>
                            </w:pPr>
                          </w:p>
                          <w:p w14:paraId="5C1177CF" w14:textId="77777777" w:rsidR="00E016E0" w:rsidRPr="0067419B" w:rsidRDefault="00E016E0" w:rsidP="00E016E0">
                            <w:pPr>
                              <w:pStyle w:val="TableTitle"/>
                            </w:pPr>
                            <w:r>
                              <w:t>TABLE IV</w:t>
                            </w:r>
                          </w:p>
                          <w:p w14:paraId="252E183E" w14:textId="77777777"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14:paraId="337E904E" w14:textId="77777777" w:rsidTr="00984EBD">
                              <w:trPr>
                                <w:trHeight w:val="317"/>
                                <w:jc w:val="center"/>
                              </w:trPr>
                              <w:tc>
                                <w:tcPr>
                                  <w:tcW w:w="775" w:type="dxa"/>
                                  <w:vMerge w:val="restart"/>
                                </w:tcPr>
                                <w:p w14:paraId="7464C668" w14:textId="77777777" w:rsidR="00E016E0" w:rsidRPr="008807EA" w:rsidRDefault="00E016E0" w:rsidP="008807EA">
                                  <w:pPr>
                                    <w:rPr>
                                      <w:sz w:val="16"/>
                                      <w:szCs w:val="16"/>
                                    </w:rPr>
                                  </w:pPr>
                                </w:p>
                                <w:p w14:paraId="591C7359" w14:textId="77777777" w:rsidR="00E016E0" w:rsidRPr="008807EA" w:rsidRDefault="00E016E0" w:rsidP="008807EA">
                                  <w:pPr>
                                    <w:rPr>
                                      <w:sz w:val="16"/>
                                      <w:szCs w:val="16"/>
                                    </w:rPr>
                                  </w:pPr>
                                </w:p>
                                <w:p w14:paraId="33820901" w14:textId="77777777" w:rsidR="00E016E0" w:rsidRPr="008807EA" w:rsidRDefault="00E016E0" w:rsidP="008807EA">
                                  <w:pPr>
                                    <w:rPr>
                                      <w:sz w:val="16"/>
                                      <w:szCs w:val="16"/>
                                    </w:rPr>
                                  </w:pPr>
                                </w:p>
                                <w:p w14:paraId="1EA045E1" w14:textId="77777777" w:rsidR="00E016E0" w:rsidRPr="008807EA" w:rsidRDefault="00E016E0" w:rsidP="008807EA">
                                  <w:pPr>
                                    <w:rPr>
                                      <w:sz w:val="16"/>
                                      <w:szCs w:val="16"/>
                                    </w:rPr>
                                  </w:pPr>
                                  <w:r w:rsidRPr="008807EA">
                                    <w:rPr>
                                      <w:sz w:val="16"/>
                                      <w:szCs w:val="16"/>
                                    </w:rPr>
                                    <w:t>GMM* (1168)</w:t>
                                  </w:r>
                                </w:p>
                              </w:tc>
                              <w:tc>
                                <w:tcPr>
                                  <w:tcW w:w="808" w:type="dxa"/>
                                </w:tcPr>
                                <w:p w14:paraId="05A58C67" w14:textId="77777777"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14:paraId="3B07FFB8" w14:textId="77777777"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14:paraId="3CEA0771" w14:textId="77777777"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14:paraId="792C4C78" w14:textId="77777777" w:rsidR="00E016E0" w:rsidRPr="008807EA" w:rsidRDefault="00E016E0" w:rsidP="008807EA">
                                  <w:pPr>
                                    <w:rPr>
                                      <w:sz w:val="16"/>
                                      <w:szCs w:val="16"/>
                                    </w:rPr>
                                  </w:pPr>
                                  <w:r w:rsidRPr="008807EA">
                                    <w:rPr>
                                      <w:sz w:val="16"/>
                                      <w:szCs w:val="16"/>
                                    </w:rPr>
                                    <w:t>Babble Noise</w:t>
                                  </w:r>
                                </w:p>
                              </w:tc>
                            </w:tr>
                            <w:tr w:rsidR="00E016E0" w:rsidRPr="008807EA" w14:paraId="05B97F8D" w14:textId="77777777" w:rsidTr="00984EBD">
                              <w:trPr>
                                <w:trHeight w:val="110"/>
                                <w:jc w:val="center"/>
                              </w:trPr>
                              <w:tc>
                                <w:tcPr>
                                  <w:tcW w:w="775" w:type="dxa"/>
                                  <w:vMerge/>
                                  <w:tcMar>
                                    <w:top w:w="29" w:type="dxa"/>
                                  </w:tcMar>
                                </w:tcPr>
                                <w:p w14:paraId="1972CBCB" w14:textId="77777777" w:rsidR="00E016E0" w:rsidRPr="008807EA" w:rsidRDefault="00E016E0" w:rsidP="008807EA">
                                  <w:pPr>
                                    <w:rPr>
                                      <w:sz w:val="16"/>
                                      <w:szCs w:val="16"/>
                                    </w:rPr>
                                  </w:pPr>
                                </w:p>
                              </w:tc>
                              <w:tc>
                                <w:tcPr>
                                  <w:tcW w:w="808" w:type="dxa"/>
                                  <w:tcMar>
                                    <w:top w:w="29" w:type="dxa"/>
                                    <w:left w:w="43" w:type="dxa"/>
                                    <w:right w:w="43" w:type="dxa"/>
                                  </w:tcMar>
                                </w:tcPr>
                                <w:p w14:paraId="6400DAD9"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0FD8A834" w14:textId="77777777" w:rsidR="00E016E0" w:rsidRPr="008807EA" w:rsidRDefault="00E016E0" w:rsidP="008807EA">
                                  <w:pPr>
                                    <w:rPr>
                                      <w:sz w:val="16"/>
                                      <w:szCs w:val="16"/>
                                    </w:rPr>
                                  </w:pPr>
                                  <w:r w:rsidRPr="008807EA">
                                    <w:rPr>
                                      <w:sz w:val="16"/>
                                      <w:szCs w:val="16"/>
                                    </w:rPr>
                                    <w:t>2.4</w:t>
                                  </w:r>
                                </w:p>
                              </w:tc>
                            </w:tr>
                            <w:tr w:rsidR="00E016E0" w:rsidRPr="008807EA" w14:paraId="6E93395E" w14:textId="77777777" w:rsidTr="00984EBD">
                              <w:trPr>
                                <w:trHeight w:val="155"/>
                                <w:jc w:val="center"/>
                              </w:trPr>
                              <w:tc>
                                <w:tcPr>
                                  <w:tcW w:w="775" w:type="dxa"/>
                                  <w:vMerge/>
                                </w:tcPr>
                                <w:p w14:paraId="385F0197" w14:textId="77777777" w:rsidR="00E016E0" w:rsidRPr="008807EA" w:rsidRDefault="00E016E0" w:rsidP="008807EA">
                                  <w:pPr>
                                    <w:rPr>
                                      <w:sz w:val="16"/>
                                      <w:szCs w:val="16"/>
                                    </w:rPr>
                                  </w:pPr>
                                </w:p>
                              </w:tc>
                              <w:tc>
                                <w:tcPr>
                                  <w:tcW w:w="808" w:type="dxa"/>
                                </w:tcPr>
                                <w:p w14:paraId="2FCCCEA1"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5F1FC8FC" w14:textId="77777777"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14:paraId="616E44DC" w14:textId="77777777"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14:paraId="5E54998A" w14:textId="77777777" w:rsidR="00E016E0" w:rsidRPr="008807EA" w:rsidRDefault="00E016E0" w:rsidP="008807EA">
                                  <w:pPr>
                                    <w:rPr>
                                      <w:sz w:val="16"/>
                                      <w:szCs w:val="16"/>
                                    </w:rPr>
                                  </w:pPr>
                                  <w:r w:rsidRPr="008807EA">
                                    <w:rPr>
                                      <w:sz w:val="16"/>
                                      <w:szCs w:val="16"/>
                                    </w:rPr>
                                    <w:t>40.6</w:t>
                                  </w:r>
                                </w:p>
                              </w:tc>
                            </w:tr>
                            <w:tr w:rsidR="00E016E0" w:rsidRPr="008807EA" w14:paraId="39294AAF" w14:textId="77777777" w:rsidTr="00984EBD">
                              <w:trPr>
                                <w:trHeight w:val="173"/>
                                <w:jc w:val="center"/>
                              </w:trPr>
                              <w:tc>
                                <w:tcPr>
                                  <w:tcW w:w="775" w:type="dxa"/>
                                  <w:vMerge/>
                                </w:tcPr>
                                <w:p w14:paraId="210CBD1E" w14:textId="77777777" w:rsidR="00E016E0" w:rsidRPr="008807EA" w:rsidRDefault="00E016E0" w:rsidP="008807EA">
                                  <w:pPr>
                                    <w:rPr>
                                      <w:sz w:val="16"/>
                                      <w:szCs w:val="16"/>
                                    </w:rPr>
                                  </w:pPr>
                                </w:p>
                              </w:tc>
                              <w:tc>
                                <w:tcPr>
                                  <w:tcW w:w="808" w:type="dxa"/>
                                </w:tcPr>
                                <w:p w14:paraId="00BFE605"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5CE7F12E" w14:textId="77777777"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14:paraId="491C67B9" w14:textId="77777777"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14:paraId="61C40CBB" w14:textId="77777777" w:rsidR="00E016E0" w:rsidRPr="008807EA" w:rsidRDefault="00E016E0" w:rsidP="008807EA">
                                  <w:pPr>
                                    <w:rPr>
                                      <w:sz w:val="16"/>
                                      <w:szCs w:val="16"/>
                                    </w:rPr>
                                  </w:pPr>
                                  <w:r w:rsidRPr="008807EA">
                                    <w:rPr>
                                      <w:sz w:val="16"/>
                                      <w:szCs w:val="16"/>
                                    </w:rPr>
                                    <w:t>44.7</w:t>
                                  </w:r>
                                </w:p>
                              </w:tc>
                            </w:tr>
                            <w:tr w:rsidR="00E016E0" w:rsidRPr="008807EA" w14:paraId="79398866" w14:textId="77777777" w:rsidTr="00984EBD">
                              <w:trPr>
                                <w:trHeight w:val="173"/>
                                <w:jc w:val="center"/>
                              </w:trPr>
                              <w:tc>
                                <w:tcPr>
                                  <w:tcW w:w="775" w:type="dxa"/>
                                  <w:vMerge/>
                                </w:tcPr>
                                <w:p w14:paraId="0022F2DF" w14:textId="77777777" w:rsidR="00E016E0" w:rsidRPr="008807EA" w:rsidRDefault="00E016E0" w:rsidP="008807EA">
                                  <w:pPr>
                                    <w:rPr>
                                      <w:sz w:val="16"/>
                                      <w:szCs w:val="16"/>
                                    </w:rPr>
                                  </w:pPr>
                                </w:p>
                              </w:tc>
                              <w:tc>
                                <w:tcPr>
                                  <w:tcW w:w="808" w:type="dxa"/>
                                </w:tcPr>
                                <w:p w14:paraId="57CBF993" w14:textId="77777777"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14:paraId="47326ED2" w14:textId="77777777"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14:paraId="74D23E29" w14:textId="77777777"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14:paraId="40A79CDC" w14:textId="77777777" w:rsidR="00E016E0" w:rsidRPr="008807EA" w:rsidRDefault="00E016E0" w:rsidP="008807EA">
                                  <w:pPr>
                                    <w:rPr>
                                      <w:sz w:val="16"/>
                                      <w:szCs w:val="16"/>
                                    </w:rPr>
                                  </w:pPr>
                                  <w:r w:rsidRPr="008807EA">
                                    <w:rPr>
                                      <w:sz w:val="16"/>
                                      <w:szCs w:val="16"/>
                                    </w:rPr>
                                    <w:t>48.2</w:t>
                                  </w:r>
                                </w:p>
                              </w:tc>
                            </w:tr>
                            <w:tr w:rsidR="00E016E0" w:rsidRPr="008807EA" w14:paraId="7633B33E" w14:textId="77777777" w:rsidTr="00984EBD">
                              <w:trPr>
                                <w:trHeight w:val="137"/>
                                <w:jc w:val="center"/>
                              </w:trPr>
                              <w:tc>
                                <w:tcPr>
                                  <w:tcW w:w="775" w:type="dxa"/>
                                  <w:vMerge w:val="restart"/>
                                  <w:tcMar>
                                    <w:top w:w="29" w:type="dxa"/>
                                  </w:tcMar>
                                </w:tcPr>
                                <w:p w14:paraId="2F32A126" w14:textId="77777777" w:rsidR="00E016E0" w:rsidRPr="008807EA" w:rsidRDefault="00E016E0" w:rsidP="008807EA">
                                  <w:pPr>
                                    <w:rPr>
                                      <w:sz w:val="16"/>
                                      <w:szCs w:val="16"/>
                                    </w:rPr>
                                  </w:pPr>
                                </w:p>
                                <w:p w14:paraId="445CFE74" w14:textId="77777777"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14:paraId="3E9A8534"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48F4E64B" w14:textId="77777777" w:rsidR="00E016E0" w:rsidRPr="008807EA" w:rsidRDefault="00E016E0" w:rsidP="008807EA">
                                  <w:pPr>
                                    <w:rPr>
                                      <w:sz w:val="16"/>
                                      <w:szCs w:val="16"/>
                                    </w:rPr>
                                  </w:pPr>
                                  <w:r w:rsidRPr="008807EA">
                                    <w:rPr>
                                      <w:sz w:val="16"/>
                                      <w:szCs w:val="16"/>
                                    </w:rPr>
                                    <w:t>1.8</w:t>
                                  </w:r>
                                </w:p>
                              </w:tc>
                            </w:tr>
                            <w:tr w:rsidR="00E016E0" w:rsidRPr="008807EA" w14:paraId="5E60BBF4" w14:textId="77777777" w:rsidTr="00984EBD">
                              <w:trPr>
                                <w:trHeight w:val="182"/>
                                <w:jc w:val="center"/>
                              </w:trPr>
                              <w:tc>
                                <w:tcPr>
                                  <w:tcW w:w="775" w:type="dxa"/>
                                  <w:vMerge/>
                                </w:tcPr>
                                <w:p w14:paraId="38705639" w14:textId="77777777" w:rsidR="00E016E0" w:rsidRPr="008807EA" w:rsidRDefault="00E016E0" w:rsidP="008807EA">
                                  <w:pPr>
                                    <w:rPr>
                                      <w:sz w:val="16"/>
                                      <w:szCs w:val="16"/>
                                    </w:rPr>
                                  </w:pPr>
                                </w:p>
                              </w:tc>
                              <w:tc>
                                <w:tcPr>
                                  <w:tcW w:w="808" w:type="dxa"/>
                                </w:tcPr>
                                <w:p w14:paraId="48A8968F"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06A4BB3A" w14:textId="77777777"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14:paraId="78AF5A49" w14:textId="77777777"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14:paraId="7A27A7E3" w14:textId="77777777" w:rsidR="00E016E0" w:rsidRPr="008807EA" w:rsidRDefault="00E016E0" w:rsidP="008807EA">
                                  <w:pPr>
                                    <w:rPr>
                                      <w:sz w:val="16"/>
                                      <w:szCs w:val="16"/>
                                    </w:rPr>
                                  </w:pPr>
                                  <w:r w:rsidRPr="008807EA">
                                    <w:rPr>
                                      <w:sz w:val="16"/>
                                      <w:szCs w:val="16"/>
                                    </w:rPr>
                                    <w:t>36.9</w:t>
                                  </w:r>
                                </w:p>
                              </w:tc>
                            </w:tr>
                            <w:tr w:rsidR="00E016E0" w:rsidRPr="008807EA" w14:paraId="1B877C2F" w14:textId="77777777" w:rsidTr="00984EBD">
                              <w:trPr>
                                <w:trHeight w:val="128"/>
                                <w:jc w:val="center"/>
                              </w:trPr>
                              <w:tc>
                                <w:tcPr>
                                  <w:tcW w:w="775" w:type="dxa"/>
                                  <w:vMerge/>
                                </w:tcPr>
                                <w:p w14:paraId="40176FA9" w14:textId="77777777" w:rsidR="00E016E0" w:rsidRPr="008807EA" w:rsidRDefault="00E016E0" w:rsidP="008807EA">
                                  <w:pPr>
                                    <w:rPr>
                                      <w:sz w:val="16"/>
                                      <w:szCs w:val="16"/>
                                    </w:rPr>
                                  </w:pPr>
                                </w:p>
                              </w:tc>
                              <w:tc>
                                <w:tcPr>
                                  <w:tcW w:w="808" w:type="dxa"/>
                                </w:tcPr>
                                <w:p w14:paraId="5E236F13"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10690D16" w14:textId="77777777"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14:paraId="2927CF06" w14:textId="77777777"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14:paraId="773DDE56" w14:textId="77777777" w:rsidR="00E016E0" w:rsidRPr="008807EA" w:rsidRDefault="00E016E0" w:rsidP="008807EA">
                                  <w:pPr>
                                    <w:rPr>
                                      <w:sz w:val="16"/>
                                      <w:szCs w:val="16"/>
                                    </w:rPr>
                                  </w:pPr>
                                  <w:r w:rsidRPr="008807EA">
                                    <w:rPr>
                                      <w:sz w:val="16"/>
                                      <w:szCs w:val="16"/>
                                    </w:rPr>
                                    <w:t>42.8</w:t>
                                  </w:r>
                                </w:p>
                              </w:tc>
                            </w:tr>
                            <w:tr w:rsidR="00E016E0" w:rsidRPr="008807EA" w14:paraId="3369BEDA" w14:textId="77777777" w:rsidTr="00984EBD">
                              <w:trPr>
                                <w:trHeight w:val="173"/>
                                <w:jc w:val="center"/>
                              </w:trPr>
                              <w:tc>
                                <w:tcPr>
                                  <w:tcW w:w="775" w:type="dxa"/>
                                  <w:vMerge/>
                                </w:tcPr>
                                <w:p w14:paraId="37B3E321" w14:textId="77777777" w:rsidR="00E016E0" w:rsidRPr="008807EA" w:rsidRDefault="00E016E0" w:rsidP="008807EA">
                                  <w:pPr>
                                    <w:rPr>
                                      <w:sz w:val="16"/>
                                      <w:szCs w:val="16"/>
                                    </w:rPr>
                                  </w:pPr>
                                </w:p>
                              </w:tc>
                              <w:tc>
                                <w:tcPr>
                                  <w:tcW w:w="808" w:type="dxa"/>
                                </w:tcPr>
                                <w:p w14:paraId="0B1D2A7B" w14:textId="77777777"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14:paraId="78F35AB7" w14:textId="77777777"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14:paraId="2AEC1ADD" w14:textId="77777777"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14:paraId="3ECF57D8" w14:textId="77777777" w:rsidR="00E016E0" w:rsidRPr="008807EA" w:rsidRDefault="00E016E0" w:rsidP="008807EA">
                                  <w:pPr>
                                    <w:rPr>
                                      <w:sz w:val="16"/>
                                      <w:szCs w:val="16"/>
                                    </w:rPr>
                                  </w:pPr>
                                  <w:r w:rsidRPr="008807EA">
                                    <w:rPr>
                                      <w:sz w:val="16"/>
                                      <w:szCs w:val="16"/>
                                    </w:rPr>
                                    <w:t>47.6</w:t>
                                  </w:r>
                                </w:p>
                              </w:tc>
                            </w:tr>
                          </w:tbl>
                          <w:p w14:paraId="7ACB92AC" w14:textId="77777777" w:rsidR="00E016E0" w:rsidRDefault="00E016E0" w:rsidP="00E016E0">
                            <w:pPr>
                              <w:pStyle w:val="FootnoteText"/>
                            </w:pPr>
                            <w:r w:rsidRPr="008807EA">
                              <w:t>* Number of parameters in each case is in parenthesis.</w:t>
                            </w:r>
                          </w:p>
                          <w:p w14:paraId="6EC6DCBF" w14:textId="77777777" w:rsidR="00E016E0" w:rsidRPr="008807EA"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6" type="#_x0000_t202" style="position:absolute;margin-left:67.05pt;margin-top:231.2pt;width:282pt;height:210pt;z-index:25173913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" o:allowoverlap="f" stroked="f">
                <v:textbox inset="0,7.2pt,0,7.2pt">
                  <w:txbxContent>
                    <w:p w14:paraId="7E8554C1" w14:textId="77777777" w:rsidR="00E016E0" w:rsidRDefault="00E016E0" w:rsidP="00E016E0">
                      <w:pPr>
                        <w:pStyle w:val="TableTitle"/>
                      </w:pPr>
                    </w:p>
                    <w:p w14:paraId="5C1177CF" w14:textId="77777777" w:rsidR="00E016E0" w:rsidRPr="0067419B" w:rsidRDefault="00E016E0" w:rsidP="00E016E0">
                      <w:pPr>
                        <w:pStyle w:val="TableTitle"/>
                      </w:pPr>
                      <w:r>
                        <w:t>TABLE IV</w:t>
                      </w:r>
                    </w:p>
                    <w:p w14:paraId="252E183E" w14:textId="77777777"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14:paraId="337E904E" w14:textId="77777777" w:rsidTr="00984EBD">
                        <w:trPr>
                          <w:trHeight w:val="317"/>
                          <w:jc w:val="center"/>
                        </w:trPr>
                        <w:tc>
                          <w:tcPr>
                            <w:tcW w:w="775" w:type="dxa"/>
                            <w:vMerge w:val="restart"/>
                          </w:tcPr>
                          <w:p w14:paraId="7464C668" w14:textId="77777777" w:rsidR="00E016E0" w:rsidRPr="008807EA" w:rsidRDefault="00E016E0" w:rsidP="008807EA">
                            <w:pPr>
                              <w:rPr>
                                <w:sz w:val="16"/>
                                <w:szCs w:val="16"/>
                              </w:rPr>
                            </w:pPr>
                          </w:p>
                          <w:p w14:paraId="591C7359" w14:textId="77777777" w:rsidR="00E016E0" w:rsidRPr="008807EA" w:rsidRDefault="00E016E0" w:rsidP="008807EA">
                            <w:pPr>
                              <w:rPr>
                                <w:sz w:val="16"/>
                                <w:szCs w:val="16"/>
                              </w:rPr>
                            </w:pPr>
                          </w:p>
                          <w:p w14:paraId="33820901" w14:textId="77777777" w:rsidR="00E016E0" w:rsidRPr="008807EA" w:rsidRDefault="00E016E0" w:rsidP="008807EA">
                            <w:pPr>
                              <w:rPr>
                                <w:sz w:val="16"/>
                                <w:szCs w:val="16"/>
                              </w:rPr>
                            </w:pPr>
                          </w:p>
                          <w:p w14:paraId="1EA045E1" w14:textId="77777777" w:rsidR="00E016E0" w:rsidRPr="008807EA" w:rsidRDefault="00E016E0" w:rsidP="008807EA">
                            <w:pPr>
                              <w:rPr>
                                <w:sz w:val="16"/>
                                <w:szCs w:val="16"/>
                              </w:rPr>
                            </w:pPr>
                            <w:r w:rsidRPr="008807EA">
                              <w:rPr>
                                <w:sz w:val="16"/>
                                <w:szCs w:val="16"/>
                              </w:rPr>
                              <w:t>GMM* (1168)</w:t>
                            </w:r>
                          </w:p>
                        </w:tc>
                        <w:tc>
                          <w:tcPr>
                            <w:tcW w:w="808" w:type="dxa"/>
                          </w:tcPr>
                          <w:p w14:paraId="05A58C67" w14:textId="77777777"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14:paraId="3B07FFB8" w14:textId="77777777"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14:paraId="3CEA0771" w14:textId="77777777"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14:paraId="792C4C78" w14:textId="77777777" w:rsidR="00E016E0" w:rsidRPr="008807EA" w:rsidRDefault="00E016E0" w:rsidP="008807EA">
                            <w:pPr>
                              <w:rPr>
                                <w:sz w:val="16"/>
                                <w:szCs w:val="16"/>
                              </w:rPr>
                            </w:pPr>
                            <w:r w:rsidRPr="008807EA">
                              <w:rPr>
                                <w:sz w:val="16"/>
                                <w:szCs w:val="16"/>
                              </w:rPr>
                              <w:t>Babble Noise</w:t>
                            </w:r>
                          </w:p>
                        </w:tc>
                      </w:tr>
                      <w:tr w:rsidR="00E016E0" w:rsidRPr="008807EA" w14:paraId="05B97F8D" w14:textId="77777777" w:rsidTr="00984EBD">
                        <w:trPr>
                          <w:trHeight w:val="110"/>
                          <w:jc w:val="center"/>
                        </w:trPr>
                        <w:tc>
                          <w:tcPr>
                            <w:tcW w:w="775" w:type="dxa"/>
                            <w:vMerge/>
                            <w:tcMar>
                              <w:top w:w="29" w:type="dxa"/>
                            </w:tcMar>
                          </w:tcPr>
                          <w:p w14:paraId="1972CBCB" w14:textId="77777777" w:rsidR="00E016E0" w:rsidRPr="008807EA" w:rsidRDefault="00E016E0" w:rsidP="008807EA">
                            <w:pPr>
                              <w:rPr>
                                <w:sz w:val="16"/>
                                <w:szCs w:val="16"/>
                              </w:rPr>
                            </w:pPr>
                          </w:p>
                        </w:tc>
                        <w:tc>
                          <w:tcPr>
                            <w:tcW w:w="808" w:type="dxa"/>
                            <w:tcMar>
                              <w:top w:w="29" w:type="dxa"/>
                              <w:left w:w="43" w:type="dxa"/>
                              <w:right w:w="43" w:type="dxa"/>
                            </w:tcMar>
                          </w:tcPr>
                          <w:p w14:paraId="6400DAD9"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0FD8A834" w14:textId="77777777" w:rsidR="00E016E0" w:rsidRPr="008807EA" w:rsidRDefault="00E016E0" w:rsidP="008807EA">
                            <w:pPr>
                              <w:rPr>
                                <w:sz w:val="16"/>
                                <w:szCs w:val="16"/>
                              </w:rPr>
                            </w:pPr>
                            <w:r w:rsidRPr="008807EA">
                              <w:rPr>
                                <w:sz w:val="16"/>
                                <w:szCs w:val="16"/>
                              </w:rPr>
                              <w:t>2.4</w:t>
                            </w:r>
                          </w:p>
                        </w:tc>
                      </w:tr>
                      <w:tr w:rsidR="00E016E0" w:rsidRPr="008807EA" w14:paraId="6E93395E" w14:textId="77777777" w:rsidTr="00984EBD">
                        <w:trPr>
                          <w:trHeight w:val="155"/>
                          <w:jc w:val="center"/>
                        </w:trPr>
                        <w:tc>
                          <w:tcPr>
                            <w:tcW w:w="775" w:type="dxa"/>
                            <w:vMerge/>
                          </w:tcPr>
                          <w:p w14:paraId="385F0197" w14:textId="77777777" w:rsidR="00E016E0" w:rsidRPr="008807EA" w:rsidRDefault="00E016E0" w:rsidP="008807EA">
                            <w:pPr>
                              <w:rPr>
                                <w:sz w:val="16"/>
                                <w:szCs w:val="16"/>
                              </w:rPr>
                            </w:pPr>
                          </w:p>
                        </w:tc>
                        <w:tc>
                          <w:tcPr>
                            <w:tcW w:w="808" w:type="dxa"/>
                          </w:tcPr>
                          <w:p w14:paraId="2FCCCEA1"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5F1FC8FC" w14:textId="77777777"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14:paraId="616E44DC" w14:textId="77777777"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14:paraId="5E54998A" w14:textId="77777777" w:rsidR="00E016E0" w:rsidRPr="008807EA" w:rsidRDefault="00E016E0" w:rsidP="008807EA">
                            <w:pPr>
                              <w:rPr>
                                <w:sz w:val="16"/>
                                <w:szCs w:val="16"/>
                              </w:rPr>
                            </w:pPr>
                            <w:r w:rsidRPr="008807EA">
                              <w:rPr>
                                <w:sz w:val="16"/>
                                <w:szCs w:val="16"/>
                              </w:rPr>
                              <w:t>40.6</w:t>
                            </w:r>
                          </w:p>
                        </w:tc>
                      </w:tr>
                      <w:tr w:rsidR="00E016E0" w:rsidRPr="008807EA" w14:paraId="39294AAF" w14:textId="77777777" w:rsidTr="00984EBD">
                        <w:trPr>
                          <w:trHeight w:val="173"/>
                          <w:jc w:val="center"/>
                        </w:trPr>
                        <w:tc>
                          <w:tcPr>
                            <w:tcW w:w="775" w:type="dxa"/>
                            <w:vMerge/>
                          </w:tcPr>
                          <w:p w14:paraId="210CBD1E" w14:textId="77777777" w:rsidR="00E016E0" w:rsidRPr="008807EA" w:rsidRDefault="00E016E0" w:rsidP="008807EA">
                            <w:pPr>
                              <w:rPr>
                                <w:sz w:val="16"/>
                                <w:szCs w:val="16"/>
                              </w:rPr>
                            </w:pPr>
                          </w:p>
                        </w:tc>
                        <w:tc>
                          <w:tcPr>
                            <w:tcW w:w="808" w:type="dxa"/>
                          </w:tcPr>
                          <w:p w14:paraId="00BFE605"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5CE7F12E" w14:textId="77777777"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14:paraId="491C67B9" w14:textId="77777777"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14:paraId="61C40CBB" w14:textId="77777777" w:rsidR="00E016E0" w:rsidRPr="008807EA" w:rsidRDefault="00E016E0" w:rsidP="008807EA">
                            <w:pPr>
                              <w:rPr>
                                <w:sz w:val="16"/>
                                <w:szCs w:val="16"/>
                              </w:rPr>
                            </w:pPr>
                            <w:r w:rsidRPr="008807EA">
                              <w:rPr>
                                <w:sz w:val="16"/>
                                <w:szCs w:val="16"/>
                              </w:rPr>
                              <w:t>44.7</w:t>
                            </w:r>
                          </w:p>
                        </w:tc>
                      </w:tr>
                      <w:tr w:rsidR="00E016E0" w:rsidRPr="008807EA" w14:paraId="79398866" w14:textId="77777777" w:rsidTr="00984EBD">
                        <w:trPr>
                          <w:trHeight w:val="173"/>
                          <w:jc w:val="center"/>
                        </w:trPr>
                        <w:tc>
                          <w:tcPr>
                            <w:tcW w:w="775" w:type="dxa"/>
                            <w:vMerge/>
                          </w:tcPr>
                          <w:p w14:paraId="0022F2DF" w14:textId="77777777" w:rsidR="00E016E0" w:rsidRPr="008807EA" w:rsidRDefault="00E016E0" w:rsidP="008807EA">
                            <w:pPr>
                              <w:rPr>
                                <w:sz w:val="16"/>
                                <w:szCs w:val="16"/>
                              </w:rPr>
                            </w:pPr>
                          </w:p>
                        </w:tc>
                        <w:tc>
                          <w:tcPr>
                            <w:tcW w:w="808" w:type="dxa"/>
                          </w:tcPr>
                          <w:p w14:paraId="57CBF993" w14:textId="77777777"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14:paraId="47326ED2" w14:textId="77777777"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14:paraId="74D23E29" w14:textId="77777777"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14:paraId="40A79CDC" w14:textId="77777777" w:rsidR="00E016E0" w:rsidRPr="008807EA" w:rsidRDefault="00E016E0" w:rsidP="008807EA">
                            <w:pPr>
                              <w:rPr>
                                <w:sz w:val="16"/>
                                <w:szCs w:val="16"/>
                              </w:rPr>
                            </w:pPr>
                            <w:r w:rsidRPr="008807EA">
                              <w:rPr>
                                <w:sz w:val="16"/>
                                <w:szCs w:val="16"/>
                              </w:rPr>
                              <w:t>48.2</w:t>
                            </w:r>
                          </w:p>
                        </w:tc>
                      </w:tr>
                      <w:tr w:rsidR="00E016E0" w:rsidRPr="008807EA" w14:paraId="7633B33E" w14:textId="77777777" w:rsidTr="00984EBD">
                        <w:trPr>
                          <w:trHeight w:val="137"/>
                          <w:jc w:val="center"/>
                        </w:trPr>
                        <w:tc>
                          <w:tcPr>
                            <w:tcW w:w="775" w:type="dxa"/>
                            <w:vMerge w:val="restart"/>
                            <w:tcMar>
                              <w:top w:w="29" w:type="dxa"/>
                            </w:tcMar>
                          </w:tcPr>
                          <w:p w14:paraId="2F32A126" w14:textId="77777777" w:rsidR="00E016E0" w:rsidRPr="008807EA" w:rsidRDefault="00E016E0" w:rsidP="008807EA">
                            <w:pPr>
                              <w:rPr>
                                <w:sz w:val="16"/>
                                <w:szCs w:val="16"/>
                              </w:rPr>
                            </w:pPr>
                          </w:p>
                          <w:p w14:paraId="445CFE74" w14:textId="77777777"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14:paraId="3E9A8534"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48F4E64B" w14:textId="77777777" w:rsidR="00E016E0" w:rsidRPr="008807EA" w:rsidRDefault="00E016E0" w:rsidP="008807EA">
                            <w:pPr>
                              <w:rPr>
                                <w:sz w:val="16"/>
                                <w:szCs w:val="16"/>
                              </w:rPr>
                            </w:pPr>
                            <w:r w:rsidRPr="008807EA">
                              <w:rPr>
                                <w:sz w:val="16"/>
                                <w:szCs w:val="16"/>
                              </w:rPr>
                              <w:t>1.8</w:t>
                            </w:r>
                          </w:p>
                        </w:tc>
                      </w:tr>
                      <w:tr w:rsidR="00E016E0" w:rsidRPr="008807EA" w14:paraId="5E60BBF4" w14:textId="77777777" w:rsidTr="00984EBD">
                        <w:trPr>
                          <w:trHeight w:val="182"/>
                          <w:jc w:val="center"/>
                        </w:trPr>
                        <w:tc>
                          <w:tcPr>
                            <w:tcW w:w="775" w:type="dxa"/>
                            <w:vMerge/>
                          </w:tcPr>
                          <w:p w14:paraId="38705639" w14:textId="77777777" w:rsidR="00E016E0" w:rsidRPr="008807EA" w:rsidRDefault="00E016E0" w:rsidP="008807EA">
                            <w:pPr>
                              <w:rPr>
                                <w:sz w:val="16"/>
                                <w:szCs w:val="16"/>
                              </w:rPr>
                            </w:pPr>
                          </w:p>
                        </w:tc>
                        <w:tc>
                          <w:tcPr>
                            <w:tcW w:w="808" w:type="dxa"/>
                          </w:tcPr>
                          <w:p w14:paraId="48A8968F"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06A4BB3A" w14:textId="77777777"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14:paraId="78AF5A49" w14:textId="77777777"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14:paraId="7A27A7E3" w14:textId="77777777" w:rsidR="00E016E0" w:rsidRPr="008807EA" w:rsidRDefault="00E016E0" w:rsidP="008807EA">
                            <w:pPr>
                              <w:rPr>
                                <w:sz w:val="16"/>
                                <w:szCs w:val="16"/>
                              </w:rPr>
                            </w:pPr>
                            <w:r w:rsidRPr="008807EA">
                              <w:rPr>
                                <w:sz w:val="16"/>
                                <w:szCs w:val="16"/>
                              </w:rPr>
                              <w:t>36.9</w:t>
                            </w:r>
                          </w:p>
                        </w:tc>
                      </w:tr>
                      <w:tr w:rsidR="00E016E0" w:rsidRPr="008807EA" w14:paraId="1B877C2F" w14:textId="77777777" w:rsidTr="00984EBD">
                        <w:trPr>
                          <w:trHeight w:val="128"/>
                          <w:jc w:val="center"/>
                        </w:trPr>
                        <w:tc>
                          <w:tcPr>
                            <w:tcW w:w="775" w:type="dxa"/>
                            <w:vMerge/>
                          </w:tcPr>
                          <w:p w14:paraId="40176FA9" w14:textId="77777777" w:rsidR="00E016E0" w:rsidRPr="008807EA" w:rsidRDefault="00E016E0" w:rsidP="008807EA">
                            <w:pPr>
                              <w:rPr>
                                <w:sz w:val="16"/>
                                <w:szCs w:val="16"/>
                              </w:rPr>
                            </w:pPr>
                          </w:p>
                        </w:tc>
                        <w:tc>
                          <w:tcPr>
                            <w:tcW w:w="808" w:type="dxa"/>
                          </w:tcPr>
                          <w:p w14:paraId="5E236F13"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10690D16" w14:textId="77777777"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14:paraId="2927CF06" w14:textId="77777777"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14:paraId="773DDE56" w14:textId="77777777" w:rsidR="00E016E0" w:rsidRPr="008807EA" w:rsidRDefault="00E016E0" w:rsidP="008807EA">
                            <w:pPr>
                              <w:rPr>
                                <w:sz w:val="16"/>
                                <w:szCs w:val="16"/>
                              </w:rPr>
                            </w:pPr>
                            <w:r w:rsidRPr="008807EA">
                              <w:rPr>
                                <w:sz w:val="16"/>
                                <w:szCs w:val="16"/>
                              </w:rPr>
                              <w:t>42.8</w:t>
                            </w:r>
                          </w:p>
                        </w:tc>
                      </w:tr>
                      <w:tr w:rsidR="00E016E0" w:rsidRPr="008807EA" w14:paraId="3369BEDA" w14:textId="77777777" w:rsidTr="00984EBD">
                        <w:trPr>
                          <w:trHeight w:val="173"/>
                          <w:jc w:val="center"/>
                        </w:trPr>
                        <w:tc>
                          <w:tcPr>
                            <w:tcW w:w="775" w:type="dxa"/>
                            <w:vMerge/>
                          </w:tcPr>
                          <w:p w14:paraId="37B3E321" w14:textId="77777777" w:rsidR="00E016E0" w:rsidRPr="008807EA" w:rsidRDefault="00E016E0" w:rsidP="008807EA">
                            <w:pPr>
                              <w:rPr>
                                <w:sz w:val="16"/>
                                <w:szCs w:val="16"/>
                              </w:rPr>
                            </w:pPr>
                          </w:p>
                        </w:tc>
                        <w:tc>
                          <w:tcPr>
                            <w:tcW w:w="808" w:type="dxa"/>
                          </w:tcPr>
                          <w:p w14:paraId="0B1D2A7B" w14:textId="77777777"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14:paraId="78F35AB7" w14:textId="77777777"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14:paraId="2AEC1ADD" w14:textId="77777777"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14:paraId="3ECF57D8" w14:textId="77777777" w:rsidR="00E016E0" w:rsidRPr="008807EA" w:rsidRDefault="00E016E0" w:rsidP="008807EA">
                            <w:pPr>
                              <w:rPr>
                                <w:sz w:val="16"/>
                                <w:szCs w:val="16"/>
                              </w:rPr>
                            </w:pPr>
                            <w:r w:rsidRPr="008807EA">
                              <w:rPr>
                                <w:sz w:val="16"/>
                                <w:szCs w:val="16"/>
                              </w:rPr>
                              <w:t>47.6</w:t>
                            </w:r>
                          </w:p>
                        </w:tc>
                      </w:tr>
                    </w:tbl>
                    <w:p w14:paraId="7ACB92AC" w14:textId="77777777" w:rsidR="00E016E0" w:rsidRDefault="00E016E0" w:rsidP="00E016E0">
                      <w:pPr>
                        <w:pStyle w:val="FootnoteText"/>
                      </w:pPr>
                      <w:r w:rsidRPr="008807EA">
                        <w:t>* Number of parameters in each case is in parenthesis.</w:t>
                      </w:r>
                    </w:p>
                    <w:p w14:paraId="6EC6DCBF" w14:textId="77777777" w:rsidR="00E016E0" w:rsidRPr="008807EA" w:rsidRDefault="00E016E0" w:rsidP="00E016E0">
                      <w:pPr>
                        <w:pStyle w:val="FootnoteText"/>
                      </w:pPr>
                    </w:p>
                  </w:txbxContent>
                </v:textbox>
                <w10:wrap type="square" anchorx="margin" anchory="margin"/>
              </v:shape>
            </w:pict>
          </mc:Fallback>
        </mc:AlternateContent>
      </w:r>
    </w:p>
    <w:p w14:paraId="139C45A8" w14:textId="77777777" w:rsidR="00E016E0" w:rsidRDefault="00E016E0" w:rsidP="00824BBA">
      <w:pPr>
        <w:pStyle w:val="ReferenceHead"/>
        <w:keepNext w:val="0"/>
        <w:autoSpaceDE/>
        <w:autoSpaceDN/>
        <w:spacing w:line="240" w:lineRule="auto"/>
        <w:jc w:val="left"/>
        <w:outlineLvl w:val="9"/>
      </w:pPr>
    </w:p>
    <w:p w14:paraId="6D28EAD6" w14:textId="20EA19AC" w:rsidR="00E016E0" w:rsidRDefault="00E016E0" w:rsidP="00824BBA">
      <w:pPr>
        <w:pStyle w:val="ReferenceHead"/>
        <w:keepNext w:val="0"/>
        <w:autoSpaceDE/>
        <w:autoSpaceDN/>
        <w:spacing w:line="240" w:lineRule="auto"/>
        <w:jc w:val="left"/>
        <w:outlineLvl w:val="9"/>
      </w:pPr>
    </w:p>
    <w:p w14:paraId="55C60568" w14:textId="77777777" w:rsidR="00E016E0" w:rsidRDefault="00E016E0" w:rsidP="00824BBA">
      <w:pPr>
        <w:pStyle w:val="ReferenceHead"/>
        <w:keepNext w:val="0"/>
        <w:autoSpaceDE/>
        <w:autoSpaceDN/>
        <w:spacing w:line="240" w:lineRule="auto"/>
        <w:jc w:val="left"/>
        <w:outlineLvl w:val="9"/>
      </w:pPr>
    </w:p>
    <w:p w14:paraId="28CA55C0" w14:textId="77777777" w:rsidR="00E016E0" w:rsidRDefault="00E016E0" w:rsidP="00824BBA">
      <w:pPr>
        <w:pStyle w:val="ReferenceHead"/>
        <w:keepNext w:val="0"/>
        <w:autoSpaceDE/>
        <w:autoSpaceDN/>
        <w:spacing w:line="240" w:lineRule="auto"/>
        <w:jc w:val="left"/>
        <w:outlineLvl w:val="9"/>
      </w:pPr>
    </w:p>
    <w:p w14:paraId="754880F6" w14:textId="77777777" w:rsidR="00E016E0" w:rsidRDefault="00E016E0" w:rsidP="00824BBA">
      <w:pPr>
        <w:pStyle w:val="ReferenceHead"/>
        <w:keepNext w:val="0"/>
        <w:autoSpaceDE/>
        <w:autoSpaceDN/>
        <w:spacing w:line="240" w:lineRule="auto"/>
        <w:jc w:val="left"/>
        <w:outlineLvl w:val="9"/>
      </w:pPr>
    </w:p>
    <w:p w14:paraId="798851E1" w14:textId="77777777" w:rsidR="00E016E0" w:rsidRDefault="00E016E0" w:rsidP="00824BBA">
      <w:pPr>
        <w:pStyle w:val="ReferenceHead"/>
        <w:keepNext w:val="0"/>
        <w:autoSpaceDE/>
        <w:autoSpaceDN/>
        <w:spacing w:line="240" w:lineRule="auto"/>
        <w:jc w:val="left"/>
        <w:outlineLvl w:val="9"/>
      </w:pPr>
    </w:p>
    <w:p w14:paraId="7DBA0FF5" w14:textId="77777777" w:rsidR="00E016E0" w:rsidRDefault="00E016E0" w:rsidP="00824BBA">
      <w:pPr>
        <w:pStyle w:val="ReferenceHead"/>
        <w:keepNext w:val="0"/>
        <w:autoSpaceDE/>
        <w:autoSpaceDN/>
        <w:spacing w:line="240" w:lineRule="auto"/>
        <w:jc w:val="left"/>
        <w:outlineLvl w:val="9"/>
      </w:pPr>
    </w:p>
    <w:p w14:paraId="66032782" w14:textId="77777777" w:rsidR="00E016E0" w:rsidRDefault="00E016E0" w:rsidP="00824BBA">
      <w:pPr>
        <w:pStyle w:val="ReferenceHead"/>
        <w:keepNext w:val="0"/>
        <w:autoSpaceDE/>
        <w:autoSpaceDN/>
        <w:spacing w:line="240" w:lineRule="auto"/>
        <w:jc w:val="left"/>
        <w:outlineLvl w:val="9"/>
      </w:pPr>
    </w:p>
    <w:p w14:paraId="220F89A9" w14:textId="77777777" w:rsidR="00E016E0" w:rsidRDefault="00E016E0" w:rsidP="00824BBA">
      <w:pPr>
        <w:pStyle w:val="ReferenceHead"/>
        <w:keepNext w:val="0"/>
        <w:autoSpaceDE/>
        <w:autoSpaceDN/>
        <w:spacing w:line="240" w:lineRule="auto"/>
        <w:jc w:val="left"/>
        <w:outlineLvl w:val="9"/>
      </w:pPr>
    </w:p>
    <w:p w14:paraId="4920CD4B" w14:textId="77777777" w:rsidR="00E016E0" w:rsidRDefault="00E016E0" w:rsidP="00824BBA">
      <w:pPr>
        <w:pStyle w:val="ReferenceHead"/>
        <w:keepNext w:val="0"/>
        <w:autoSpaceDE/>
        <w:autoSpaceDN/>
        <w:spacing w:line="240" w:lineRule="auto"/>
        <w:jc w:val="left"/>
        <w:outlineLvl w:val="9"/>
      </w:pPr>
    </w:p>
    <w:p w14:paraId="7FBA2303" w14:textId="77777777" w:rsidR="00E016E0" w:rsidRDefault="00E016E0" w:rsidP="00824BBA">
      <w:pPr>
        <w:pStyle w:val="ReferenceHead"/>
        <w:keepNext w:val="0"/>
        <w:autoSpaceDE/>
        <w:autoSpaceDN/>
        <w:spacing w:line="240" w:lineRule="auto"/>
        <w:jc w:val="left"/>
        <w:outlineLvl w:val="9"/>
      </w:pPr>
    </w:p>
    <w:p w14:paraId="22DE14B7" w14:textId="77777777" w:rsidR="00E016E0" w:rsidRDefault="00E016E0" w:rsidP="00824BBA">
      <w:pPr>
        <w:pStyle w:val="ReferenceHead"/>
        <w:keepNext w:val="0"/>
        <w:autoSpaceDE/>
        <w:autoSpaceDN/>
        <w:spacing w:line="240" w:lineRule="auto"/>
        <w:jc w:val="left"/>
        <w:outlineLvl w:val="9"/>
      </w:pPr>
    </w:p>
    <w:p w14:paraId="3CCD763D" w14:textId="77777777" w:rsidR="00E016E0" w:rsidRDefault="00E016E0" w:rsidP="00824BBA">
      <w:pPr>
        <w:pStyle w:val="ReferenceHead"/>
        <w:keepNext w:val="0"/>
        <w:autoSpaceDE/>
        <w:autoSpaceDN/>
        <w:spacing w:line="240" w:lineRule="auto"/>
        <w:jc w:val="left"/>
        <w:outlineLvl w:val="9"/>
      </w:pPr>
    </w:p>
    <w:p w14:paraId="313DE01F" w14:textId="77777777" w:rsidR="00E016E0" w:rsidRDefault="00E016E0" w:rsidP="00824BBA">
      <w:pPr>
        <w:pStyle w:val="ReferenceHead"/>
        <w:keepNext w:val="0"/>
        <w:autoSpaceDE/>
        <w:autoSpaceDN/>
        <w:spacing w:line="240" w:lineRule="auto"/>
        <w:jc w:val="left"/>
        <w:outlineLvl w:val="9"/>
      </w:pPr>
    </w:p>
    <w:p w14:paraId="2DCBD68F" w14:textId="77777777" w:rsidR="00E016E0" w:rsidRDefault="00E016E0" w:rsidP="00824BBA">
      <w:pPr>
        <w:pStyle w:val="ReferenceHead"/>
        <w:keepNext w:val="0"/>
        <w:autoSpaceDE/>
        <w:autoSpaceDN/>
        <w:spacing w:line="240" w:lineRule="auto"/>
        <w:jc w:val="left"/>
        <w:outlineLvl w:val="9"/>
      </w:pPr>
    </w:p>
    <w:p w14:paraId="7FF308DB" w14:textId="77777777" w:rsidR="00E016E0" w:rsidRDefault="00E016E0" w:rsidP="00824BBA">
      <w:pPr>
        <w:pStyle w:val="ReferenceHead"/>
        <w:keepNext w:val="0"/>
        <w:autoSpaceDE/>
        <w:autoSpaceDN/>
        <w:spacing w:line="240" w:lineRule="auto"/>
        <w:jc w:val="left"/>
        <w:outlineLvl w:val="9"/>
      </w:pPr>
    </w:p>
    <w:p w14:paraId="29A7C2C1" w14:textId="77777777" w:rsidR="00E016E0" w:rsidRDefault="00E016E0" w:rsidP="00824BBA">
      <w:pPr>
        <w:pStyle w:val="ReferenceHead"/>
        <w:keepNext w:val="0"/>
        <w:autoSpaceDE/>
        <w:autoSpaceDN/>
        <w:spacing w:line="240" w:lineRule="auto"/>
        <w:jc w:val="left"/>
        <w:outlineLvl w:val="9"/>
      </w:pPr>
    </w:p>
    <w:p w14:paraId="23E73012" w14:textId="77777777" w:rsidR="00E016E0" w:rsidRDefault="00E016E0" w:rsidP="00824BBA">
      <w:pPr>
        <w:pStyle w:val="ReferenceHead"/>
        <w:keepNext w:val="0"/>
        <w:autoSpaceDE/>
        <w:autoSpaceDN/>
        <w:spacing w:line="240" w:lineRule="auto"/>
        <w:jc w:val="left"/>
        <w:outlineLvl w:val="9"/>
      </w:pPr>
    </w:p>
    <w:p w14:paraId="772BE0BA" w14:textId="77777777" w:rsidR="00E016E0" w:rsidRDefault="00E016E0" w:rsidP="00824BBA">
      <w:pPr>
        <w:pStyle w:val="ReferenceHead"/>
        <w:keepNext w:val="0"/>
        <w:autoSpaceDE/>
        <w:autoSpaceDN/>
        <w:spacing w:line="240" w:lineRule="auto"/>
        <w:jc w:val="left"/>
        <w:outlineLvl w:val="9"/>
      </w:pPr>
    </w:p>
    <w:p w14:paraId="695936A1" w14:textId="77777777" w:rsidR="00E016E0" w:rsidRDefault="00E016E0" w:rsidP="00824BBA">
      <w:pPr>
        <w:pStyle w:val="ReferenceHead"/>
        <w:keepNext w:val="0"/>
        <w:autoSpaceDE/>
        <w:autoSpaceDN/>
        <w:spacing w:line="240" w:lineRule="auto"/>
        <w:jc w:val="left"/>
        <w:outlineLvl w:val="9"/>
      </w:pPr>
    </w:p>
    <w:p w14:paraId="1E91B075" w14:textId="77777777" w:rsidR="00E016E0" w:rsidRDefault="00E016E0" w:rsidP="00824BBA">
      <w:pPr>
        <w:pStyle w:val="ReferenceHead"/>
        <w:keepNext w:val="0"/>
        <w:autoSpaceDE/>
        <w:autoSpaceDN/>
        <w:spacing w:line="240" w:lineRule="auto"/>
        <w:jc w:val="left"/>
        <w:outlineLvl w:val="9"/>
      </w:pPr>
    </w:p>
    <w:p w14:paraId="562B368B" w14:textId="77777777" w:rsidR="00E016E0" w:rsidRDefault="00E016E0" w:rsidP="00824BBA">
      <w:pPr>
        <w:pStyle w:val="ReferenceHead"/>
        <w:keepNext w:val="0"/>
        <w:autoSpaceDE/>
        <w:autoSpaceDN/>
        <w:spacing w:line="240" w:lineRule="auto"/>
        <w:jc w:val="left"/>
        <w:outlineLvl w:val="9"/>
      </w:pPr>
    </w:p>
    <w:p w14:paraId="52D85B9F" w14:textId="77777777" w:rsidR="00E016E0" w:rsidRDefault="00E016E0" w:rsidP="00824BBA">
      <w:pPr>
        <w:pStyle w:val="ReferenceHead"/>
        <w:keepNext w:val="0"/>
        <w:autoSpaceDE/>
        <w:autoSpaceDN/>
        <w:spacing w:line="240" w:lineRule="auto"/>
        <w:jc w:val="left"/>
        <w:outlineLvl w:val="9"/>
      </w:pPr>
    </w:p>
    <w:p w14:paraId="513FB688" w14:textId="77777777" w:rsidR="00E016E0" w:rsidRDefault="00E016E0" w:rsidP="00824BBA">
      <w:pPr>
        <w:pStyle w:val="ReferenceHead"/>
        <w:keepNext w:val="0"/>
        <w:autoSpaceDE/>
        <w:autoSpaceDN/>
        <w:spacing w:line="240" w:lineRule="auto"/>
        <w:jc w:val="left"/>
        <w:outlineLvl w:val="9"/>
      </w:pPr>
    </w:p>
    <w:p w14:paraId="144A5C18" w14:textId="77777777" w:rsidR="00E016E0" w:rsidRDefault="00E016E0" w:rsidP="00824BBA">
      <w:pPr>
        <w:pStyle w:val="ReferenceHead"/>
        <w:keepNext w:val="0"/>
        <w:autoSpaceDE/>
        <w:autoSpaceDN/>
        <w:spacing w:line="240" w:lineRule="auto"/>
        <w:jc w:val="left"/>
        <w:outlineLvl w:val="9"/>
      </w:pPr>
    </w:p>
    <w:p w14:paraId="03BBD2A6" w14:textId="77777777" w:rsidR="00E016E0" w:rsidRDefault="00E016E0" w:rsidP="00824BBA">
      <w:pPr>
        <w:pStyle w:val="ReferenceHead"/>
        <w:keepNext w:val="0"/>
        <w:autoSpaceDE/>
        <w:autoSpaceDN/>
        <w:spacing w:line="240" w:lineRule="auto"/>
        <w:jc w:val="left"/>
        <w:outlineLvl w:val="9"/>
      </w:pPr>
    </w:p>
    <w:p w14:paraId="578CDA2F" w14:textId="77777777" w:rsidR="00E016E0" w:rsidRDefault="00E016E0" w:rsidP="00824BBA">
      <w:pPr>
        <w:pStyle w:val="ReferenceHead"/>
        <w:keepNext w:val="0"/>
        <w:autoSpaceDE/>
        <w:autoSpaceDN/>
        <w:spacing w:line="240" w:lineRule="auto"/>
        <w:jc w:val="left"/>
        <w:outlineLvl w:val="9"/>
      </w:pPr>
    </w:p>
    <w:p w14:paraId="519B1989" w14:textId="77777777" w:rsidR="00E016E0" w:rsidRDefault="00E016E0" w:rsidP="00824BBA">
      <w:pPr>
        <w:pStyle w:val="ReferenceHead"/>
        <w:keepNext w:val="0"/>
        <w:autoSpaceDE/>
        <w:autoSpaceDN/>
        <w:spacing w:line="240" w:lineRule="auto"/>
        <w:jc w:val="left"/>
        <w:outlineLvl w:val="9"/>
      </w:pPr>
    </w:p>
    <w:p w14:paraId="462F7C27" w14:textId="77777777" w:rsidR="00E016E0" w:rsidRDefault="00E016E0" w:rsidP="00824BBA">
      <w:pPr>
        <w:pStyle w:val="ReferenceHead"/>
        <w:keepNext w:val="0"/>
        <w:autoSpaceDE/>
        <w:autoSpaceDN/>
        <w:spacing w:line="240" w:lineRule="auto"/>
        <w:jc w:val="left"/>
        <w:outlineLvl w:val="9"/>
      </w:pPr>
    </w:p>
    <w:p w14:paraId="26BAC6C7" w14:textId="77777777" w:rsidR="00E016E0" w:rsidRDefault="00E016E0" w:rsidP="00824BBA">
      <w:pPr>
        <w:pStyle w:val="ReferenceHead"/>
        <w:keepNext w:val="0"/>
        <w:autoSpaceDE/>
        <w:autoSpaceDN/>
        <w:spacing w:line="240" w:lineRule="auto"/>
        <w:jc w:val="left"/>
        <w:outlineLvl w:val="9"/>
      </w:pPr>
    </w:p>
    <w:p w14:paraId="66687544" w14:textId="77777777" w:rsidR="00E016E0" w:rsidRDefault="00E016E0" w:rsidP="00824BBA">
      <w:pPr>
        <w:pStyle w:val="ReferenceHead"/>
        <w:keepNext w:val="0"/>
        <w:autoSpaceDE/>
        <w:autoSpaceDN/>
        <w:spacing w:line="240" w:lineRule="auto"/>
        <w:jc w:val="left"/>
        <w:outlineLvl w:val="9"/>
      </w:pPr>
    </w:p>
    <w:p w14:paraId="50679BA7" w14:textId="77777777" w:rsidR="00E016E0" w:rsidRDefault="00E016E0" w:rsidP="00824BBA">
      <w:pPr>
        <w:pStyle w:val="ReferenceHead"/>
        <w:keepNext w:val="0"/>
        <w:autoSpaceDE/>
        <w:autoSpaceDN/>
        <w:spacing w:line="240" w:lineRule="auto"/>
        <w:jc w:val="left"/>
        <w:outlineLvl w:val="9"/>
      </w:pPr>
    </w:p>
    <w:p w14:paraId="31CB295D" w14:textId="77777777" w:rsidR="00E016E0" w:rsidRDefault="00E016E0" w:rsidP="00824BBA">
      <w:pPr>
        <w:pStyle w:val="ReferenceHead"/>
        <w:keepNext w:val="0"/>
        <w:autoSpaceDE/>
        <w:autoSpaceDN/>
        <w:spacing w:line="240" w:lineRule="auto"/>
        <w:jc w:val="left"/>
        <w:outlineLvl w:val="9"/>
      </w:pPr>
    </w:p>
    <w:p w14:paraId="7424CC08" w14:textId="77777777" w:rsidR="00E016E0" w:rsidRDefault="00E016E0" w:rsidP="00824BBA">
      <w:pPr>
        <w:pStyle w:val="ReferenceHead"/>
        <w:keepNext w:val="0"/>
        <w:autoSpaceDE/>
        <w:autoSpaceDN/>
        <w:spacing w:line="240" w:lineRule="auto"/>
        <w:jc w:val="left"/>
        <w:outlineLvl w:val="9"/>
      </w:pPr>
    </w:p>
    <w:p w14:paraId="42B44897" w14:textId="77777777" w:rsidR="00E016E0" w:rsidRDefault="00E016E0" w:rsidP="00824BBA">
      <w:pPr>
        <w:pStyle w:val="ReferenceHead"/>
        <w:keepNext w:val="0"/>
        <w:autoSpaceDE/>
        <w:autoSpaceDN/>
        <w:spacing w:line="240" w:lineRule="auto"/>
        <w:jc w:val="left"/>
        <w:outlineLvl w:val="9"/>
      </w:pPr>
    </w:p>
    <w:p w14:paraId="1951A219" w14:textId="3CB3127A"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1184" behindDoc="0" locked="0" layoutInCell="1" allowOverlap="0" wp14:anchorId="3C73E3EF" wp14:editId="3CD8A651">
                <wp:simplePos x="0" y="0"/>
                <wp:positionH relativeFrom="margin">
                  <wp:posOffset>1308735</wp:posOffset>
                </wp:positionH>
                <wp:positionV relativeFrom="margin">
                  <wp:posOffset>574040</wp:posOffset>
                </wp:positionV>
                <wp:extent cx="3200400" cy="2426970"/>
                <wp:effectExtent l="0" t="0" r="25400" b="36830"/>
                <wp:wrapSquare wrapText="bothSides"/>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26970"/>
                        </a:xfrm>
                        <a:prstGeom prst="rect">
                          <a:avLst/>
                        </a:prstGeom>
                        <a:solidFill>
                          <a:srgbClr val="FFFFFF"/>
                        </a:solidFill>
                        <a:ln w="9525">
                          <a:solidFill>
                            <a:srgbClr val="FFFFFF"/>
                          </a:solidFill>
                          <a:miter lim="800000"/>
                          <a:headEnd/>
                          <a:tailEnd/>
                        </a:ln>
                      </wps:spPr>
                      <wps:txbx>
                        <w:txbxContent>
                          <w:p w14:paraId="1392A4F8" w14:textId="77777777" w:rsidR="00E016E0" w:rsidRDefault="00E016E0" w:rsidP="00E016E0">
                            <w:pPr>
                              <w:pStyle w:val="TableTitle"/>
                            </w:pPr>
                          </w:p>
                          <w:p w14:paraId="7BCF808D" w14:textId="77777777" w:rsidR="00E016E0" w:rsidRDefault="00E016E0" w:rsidP="00E016E0">
                            <w:pPr>
                              <w:pStyle w:val="TableTitle"/>
                            </w:pPr>
                            <w:proofErr w:type="gramStart"/>
                            <w:r>
                              <w:t>Table  V</w:t>
                            </w:r>
                            <w:proofErr w:type="gramEnd"/>
                            <w:r>
                              <w:t>:</w:t>
                            </w:r>
                          </w:p>
                          <w:p w14:paraId="6283A5D8"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2D8DF69B" w14:textId="77777777" w:rsidTr="0035389B">
                              <w:trPr>
                                <w:trHeight w:val="425"/>
                                <w:jc w:val="center"/>
                              </w:trPr>
                              <w:tc>
                                <w:tcPr>
                                  <w:tcW w:w="1097" w:type="dxa"/>
                                  <w:tcMar>
                                    <w:left w:w="43" w:type="dxa"/>
                                    <w:right w:w="43" w:type="dxa"/>
                                  </w:tcMar>
                                </w:tcPr>
                                <w:p w14:paraId="6F7E3CC9" w14:textId="77777777" w:rsidR="00E016E0" w:rsidRPr="008807EA" w:rsidRDefault="00E016E0" w:rsidP="008807EA">
                                  <w:pPr>
                                    <w:rPr>
                                      <w:sz w:val="16"/>
                                      <w:szCs w:val="16"/>
                                    </w:rPr>
                                  </w:pPr>
                                  <w:r w:rsidRPr="008807EA">
                                    <w:rPr>
                                      <w:sz w:val="16"/>
                                      <w:szCs w:val="16"/>
                                    </w:rPr>
                                    <w:t>Database</w:t>
                                  </w:r>
                                </w:p>
                              </w:tc>
                              <w:tc>
                                <w:tcPr>
                                  <w:tcW w:w="1736" w:type="dxa"/>
                                </w:tcPr>
                                <w:p w14:paraId="58EEEBBF"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60D6DA9F"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094117C9" w14:textId="77777777" w:rsidTr="0035389B">
                              <w:trPr>
                                <w:trHeight w:val="338"/>
                                <w:jc w:val="center"/>
                              </w:trPr>
                              <w:tc>
                                <w:tcPr>
                                  <w:tcW w:w="1097" w:type="dxa"/>
                                  <w:tcMar>
                                    <w:left w:w="43" w:type="dxa"/>
                                    <w:right w:w="43" w:type="dxa"/>
                                  </w:tcMar>
                                  <w:vAlign w:val="center"/>
                                </w:tcPr>
                                <w:p w14:paraId="3A3A60EA" w14:textId="77777777" w:rsidR="00E016E0" w:rsidRPr="008807EA" w:rsidRDefault="00E016E0" w:rsidP="008807EA">
                                  <w:pPr>
                                    <w:rPr>
                                      <w:sz w:val="16"/>
                                      <w:szCs w:val="16"/>
                                    </w:rPr>
                                  </w:pPr>
                                  <w:r w:rsidRPr="008807EA">
                                    <w:rPr>
                                      <w:sz w:val="16"/>
                                      <w:szCs w:val="16"/>
                                    </w:rPr>
                                    <w:t>TIMIT</w:t>
                                  </w:r>
                                </w:p>
                              </w:tc>
                              <w:tc>
                                <w:tcPr>
                                  <w:tcW w:w="1736" w:type="dxa"/>
                                  <w:vAlign w:val="center"/>
                                </w:tcPr>
                                <w:p w14:paraId="6CA4CB38" w14:textId="77777777" w:rsidR="00E016E0" w:rsidRPr="008807EA" w:rsidRDefault="00E016E0" w:rsidP="008807EA">
                                  <w:pPr>
                                    <w:rPr>
                                      <w:sz w:val="16"/>
                                      <w:szCs w:val="16"/>
                                    </w:rPr>
                                  </w:pPr>
                                  <w:r w:rsidRPr="008807EA">
                                    <w:rPr>
                                      <w:sz w:val="16"/>
                                      <w:szCs w:val="16"/>
                                    </w:rPr>
                                    <w:t>2.4</w:t>
                                  </w:r>
                                </w:p>
                              </w:tc>
                              <w:tc>
                                <w:tcPr>
                                  <w:tcW w:w="1577" w:type="dxa"/>
                                  <w:vAlign w:val="center"/>
                                </w:tcPr>
                                <w:p w14:paraId="091517DC" w14:textId="77777777" w:rsidR="00E016E0" w:rsidRPr="008807EA" w:rsidRDefault="00E016E0" w:rsidP="008807EA">
                                  <w:pPr>
                                    <w:rPr>
                                      <w:sz w:val="16"/>
                                      <w:szCs w:val="16"/>
                                    </w:rPr>
                                  </w:pPr>
                                  <w:r w:rsidRPr="008807EA">
                                    <w:rPr>
                                      <w:sz w:val="16"/>
                                      <w:szCs w:val="16"/>
                                    </w:rPr>
                                    <w:t>1.8</w:t>
                                  </w:r>
                                </w:p>
                              </w:tc>
                            </w:tr>
                            <w:tr w:rsidR="00E016E0" w:rsidRPr="00FE60CC" w14:paraId="6980BF93" w14:textId="77777777" w:rsidTr="0035389B">
                              <w:trPr>
                                <w:trHeight w:val="257"/>
                                <w:jc w:val="center"/>
                              </w:trPr>
                              <w:tc>
                                <w:tcPr>
                                  <w:tcW w:w="1097" w:type="dxa"/>
                                  <w:tcMar>
                                    <w:left w:w="43" w:type="dxa"/>
                                    <w:right w:w="43" w:type="dxa"/>
                                  </w:tcMar>
                                  <w:vAlign w:val="center"/>
                                </w:tcPr>
                                <w:p w14:paraId="213A2ABA" w14:textId="77777777" w:rsidR="00E016E0" w:rsidRPr="008807EA" w:rsidRDefault="00E016E0" w:rsidP="008807EA">
                                  <w:pPr>
                                    <w:rPr>
                                      <w:sz w:val="16"/>
                                      <w:szCs w:val="16"/>
                                    </w:rPr>
                                  </w:pPr>
                                  <w:r w:rsidRPr="008807EA">
                                    <w:rPr>
                                      <w:sz w:val="16"/>
                                      <w:szCs w:val="16"/>
                                    </w:rPr>
                                    <w:t>NTIMIT</w:t>
                                  </w:r>
                                </w:p>
                              </w:tc>
                              <w:tc>
                                <w:tcPr>
                                  <w:tcW w:w="1736" w:type="dxa"/>
                                  <w:vAlign w:val="center"/>
                                </w:tcPr>
                                <w:p w14:paraId="4F85D798" w14:textId="77777777" w:rsidR="00E016E0" w:rsidRPr="008807EA" w:rsidRDefault="00E016E0" w:rsidP="008807EA">
                                  <w:pPr>
                                    <w:rPr>
                                      <w:sz w:val="16"/>
                                      <w:szCs w:val="16"/>
                                    </w:rPr>
                                  </w:pPr>
                                  <w:r w:rsidRPr="008807EA">
                                    <w:rPr>
                                      <w:sz w:val="16"/>
                                      <w:szCs w:val="16"/>
                                    </w:rPr>
                                    <w:t>21.0</w:t>
                                  </w:r>
                                </w:p>
                              </w:tc>
                              <w:tc>
                                <w:tcPr>
                                  <w:tcW w:w="1577" w:type="dxa"/>
                                  <w:vAlign w:val="center"/>
                                </w:tcPr>
                                <w:p w14:paraId="5CACBAA2" w14:textId="77777777" w:rsidR="00E016E0" w:rsidRPr="008807EA" w:rsidRDefault="00E016E0" w:rsidP="008807EA">
                                  <w:pPr>
                                    <w:rPr>
                                      <w:sz w:val="16"/>
                                      <w:szCs w:val="16"/>
                                    </w:rPr>
                                  </w:pPr>
                                  <w:r w:rsidRPr="008807EA">
                                    <w:rPr>
                                      <w:sz w:val="16"/>
                                      <w:szCs w:val="16"/>
                                    </w:rPr>
                                    <w:t>20.9</w:t>
                                  </w:r>
                                </w:p>
                              </w:tc>
                            </w:tr>
                          </w:tbl>
                          <w:p w14:paraId="0B426BBB" w14:textId="77777777" w:rsidR="00E016E0" w:rsidRPr="00FE60CC"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7" type="#_x0000_t202" style="position:absolute;margin-left:103.05pt;margin-top:45.2pt;width:252pt;height:191.1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" o:allowoverlap="f" strokecolor="white">
                <v:textbox>
                  <w:txbxContent>
                    <w:p w14:paraId="1392A4F8" w14:textId="77777777" w:rsidR="00E016E0" w:rsidRDefault="00E016E0" w:rsidP="00E016E0">
                      <w:pPr>
                        <w:pStyle w:val="TableTitle"/>
                      </w:pPr>
                    </w:p>
                    <w:p w14:paraId="7BCF808D" w14:textId="77777777" w:rsidR="00E016E0" w:rsidRDefault="00E016E0" w:rsidP="00E016E0">
                      <w:pPr>
                        <w:pStyle w:val="TableTitle"/>
                      </w:pPr>
                      <w:proofErr w:type="gramStart"/>
                      <w:r>
                        <w:t>Table  V</w:t>
                      </w:r>
                      <w:proofErr w:type="gramEnd"/>
                      <w:r>
                        <w:t>:</w:t>
                      </w:r>
                    </w:p>
                    <w:p w14:paraId="6283A5D8"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2D8DF69B" w14:textId="77777777" w:rsidTr="0035389B">
                        <w:trPr>
                          <w:trHeight w:val="425"/>
                          <w:jc w:val="center"/>
                        </w:trPr>
                        <w:tc>
                          <w:tcPr>
                            <w:tcW w:w="1097" w:type="dxa"/>
                            <w:tcMar>
                              <w:left w:w="43" w:type="dxa"/>
                              <w:right w:w="43" w:type="dxa"/>
                            </w:tcMar>
                          </w:tcPr>
                          <w:p w14:paraId="6F7E3CC9" w14:textId="77777777" w:rsidR="00E016E0" w:rsidRPr="008807EA" w:rsidRDefault="00E016E0" w:rsidP="008807EA">
                            <w:pPr>
                              <w:rPr>
                                <w:sz w:val="16"/>
                                <w:szCs w:val="16"/>
                              </w:rPr>
                            </w:pPr>
                            <w:r w:rsidRPr="008807EA">
                              <w:rPr>
                                <w:sz w:val="16"/>
                                <w:szCs w:val="16"/>
                              </w:rPr>
                              <w:t>Database</w:t>
                            </w:r>
                          </w:p>
                        </w:tc>
                        <w:tc>
                          <w:tcPr>
                            <w:tcW w:w="1736" w:type="dxa"/>
                          </w:tcPr>
                          <w:p w14:paraId="58EEEBBF"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60D6DA9F"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094117C9" w14:textId="77777777" w:rsidTr="0035389B">
                        <w:trPr>
                          <w:trHeight w:val="338"/>
                          <w:jc w:val="center"/>
                        </w:trPr>
                        <w:tc>
                          <w:tcPr>
                            <w:tcW w:w="1097" w:type="dxa"/>
                            <w:tcMar>
                              <w:left w:w="43" w:type="dxa"/>
                              <w:right w:w="43" w:type="dxa"/>
                            </w:tcMar>
                            <w:vAlign w:val="center"/>
                          </w:tcPr>
                          <w:p w14:paraId="3A3A60EA" w14:textId="77777777" w:rsidR="00E016E0" w:rsidRPr="008807EA" w:rsidRDefault="00E016E0" w:rsidP="008807EA">
                            <w:pPr>
                              <w:rPr>
                                <w:sz w:val="16"/>
                                <w:szCs w:val="16"/>
                              </w:rPr>
                            </w:pPr>
                            <w:r w:rsidRPr="008807EA">
                              <w:rPr>
                                <w:sz w:val="16"/>
                                <w:szCs w:val="16"/>
                              </w:rPr>
                              <w:t>TIMIT</w:t>
                            </w:r>
                          </w:p>
                        </w:tc>
                        <w:tc>
                          <w:tcPr>
                            <w:tcW w:w="1736" w:type="dxa"/>
                            <w:vAlign w:val="center"/>
                          </w:tcPr>
                          <w:p w14:paraId="6CA4CB38" w14:textId="77777777" w:rsidR="00E016E0" w:rsidRPr="008807EA" w:rsidRDefault="00E016E0" w:rsidP="008807EA">
                            <w:pPr>
                              <w:rPr>
                                <w:sz w:val="16"/>
                                <w:szCs w:val="16"/>
                              </w:rPr>
                            </w:pPr>
                            <w:r w:rsidRPr="008807EA">
                              <w:rPr>
                                <w:sz w:val="16"/>
                                <w:szCs w:val="16"/>
                              </w:rPr>
                              <w:t>2.4</w:t>
                            </w:r>
                          </w:p>
                        </w:tc>
                        <w:tc>
                          <w:tcPr>
                            <w:tcW w:w="1577" w:type="dxa"/>
                            <w:vAlign w:val="center"/>
                          </w:tcPr>
                          <w:p w14:paraId="091517DC" w14:textId="77777777" w:rsidR="00E016E0" w:rsidRPr="008807EA" w:rsidRDefault="00E016E0" w:rsidP="008807EA">
                            <w:pPr>
                              <w:rPr>
                                <w:sz w:val="16"/>
                                <w:szCs w:val="16"/>
                              </w:rPr>
                            </w:pPr>
                            <w:r w:rsidRPr="008807EA">
                              <w:rPr>
                                <w:sz w:val="16"/>
                                <w:szCs w:val="16"/>
                              </w:rPr>
                              <w:t>1.8</w:t>
                            </w:r>
                          </w:p>
                        </w:tc>
                      </w:tr>
                      <w:tr w:rsidR="00E016E0" w:rsidRPr="00FE60CC" w14:paraId="6980BF93" w14:textId="77777777" w:rsidTr="0035389B">
                        <w:trPr>
                          <w:trHeight w:val="257"/>
                          <w:jc w:val="center"/>
                        </w:trPr>
                        <w:tc>
                          <w:tcPr>
                            <w:tcW w:w="1097" w:type="dxa"/>
                            <w:tcMar>
                              <w:left w:w="43" w:type="dxa"/>
                              <w:right w:w="43" w:type="dxa"/>
                            </w:tcMar>
                            <w:vAlign w:val="center"/>
                          </w:tcPr>
                          <w:p w14:paraId="213A2ABA" w14:textId="77777777" w:rsidR="00E016E0" w:rsidRPr="008807EA" w:rsidRDefault="00E016E0" w:rsidP="008807EA">
                            <w:pPr>
                              <w:rPr>
                                <w:sz w:val="16"/>
                                <w:szCs w:val="16"/>
                              </w:rPr>
                            </w:pPr>
                            <w:r w:rsidRPr="008807EA">
                              <w:rPr>
                                <w:sz w:val="16"/>
                                <w:szCs w:val="16"/>
                              </w:rPr>
                              <w:t>NTIMIT</w:t>
                            </w:r>
                          </w:p>
                        </w:tc>
                        <w:tc>
                          <w:tcPr>
                            <w:tcW w:w="1736" w:type="dxa"/>
                            <w:vAlign w:val="center"/>
                          </w:tcPr>
                          <w:p w14:paraId="4F85D798" w14:textId="77777777" w:rsidR="00E016E0" w:rsidRPr="008807EA" w:rsidRDefault="00E016E0" w:rsidP="008807EA">
                            <w:pPr>
                              <w:rPr>
                                <w:sz w:val="16"/>
                                <w:szCs w:val="16"/>
                              </w:rPr>
                            </w:pPr>
                            <w:r w:rsidRPr="008807EA">
                              <w:rPr>
                                <w:sz w:val="16"/>
                                <w:szCs w:val="16"/>
                              </w:rPr>
                              <w:t>21.0</w:t>
                            </w:r>
                          </w:p>
                        </w:tc>
                        <w:tc>
                          <w:tcPr>
                            <w:tcW w:w="1577" w:type="dxa"/>
                            <w:vAlign w:val="center"/>
                          </w:tcPr>
                          <w:p w14:paraId="5CACBAA2" w14:textId="77777777" w:rsidR="00E016E0" w:rsidRPr="008807EA" w:rsidRDefault="00E016E0" w:rsidP="008807EA">
                            <w:pPr>
                              <w:rPr>
                                <w:sz w:val="16"/>
                                <w:szCs w:val="16"/>
                              </w:rPr>
                            </w:pPr>
                            <w:r w:rsidRPr="008807EA">
                              <w:rPr>
                                <w:sz w:val="16"/>
                                <w:szCs w:val="16"/>
                              </w:rPr>
                              <w:t>20.9</w:t>
                            </w:r>
                          </w:p>
                        </w:tc>
                      </w:tr>
                    </w:tbl>
                    <w:p w14:paraId="0B426BBB" w14:textId="77777777" w:rsidR="00E016E0" w:rsidRPr="00FE60CC" w:rsidRDefault="00E016E0" w:rsidP="00E016E0">
                      <w:pPr>
                        <w:pStyle w:val="FootnoteText"/>
                      </w:pPr>
                    </w:p>
                  </w:txbxContent>
                </v:textbox>
                <w10:wrap type="square" anchorx="margin" anchory="margin"/>
              </v:shape>
            </w:pict>
          </mc:Fallback>
        </mc:AlternateContent>
      </w:r>
    </w:p>
    <w:p w14:paraId="6BC4595E" w14:textId="77777777" w:rsidR="00E016E0" w:rsidRDefault="00E016E0" w:rsidP="00824BBA">
      <w:pPr>
        <w:pStyle w:val="ReferenceHead"/>
        <w:keepNext w:val="0"/>
        <w:autoSpaceDE/>
        <w:autoSpaceDN/>
        <w:spacing w:line="240" w:lineRule="auto"/>
        <w:jc w:val="left"/>
        <w:outlineLvl w:val="9"/>
      </w:pPr>
    </w:p>
    <w:p w14:paraId="66A56581" w14:textId="77777777" w:rsidR="00E016E0" w:rsidRDefault="00E016E0" w:rsidP="00824BBA">
      <w:pPr>
        <w:pStyle w:val="ReferenceHead"/>
        <w:keepNext w:val="0"/>
        <w:autoSpaceDE/>
        <w:autoSpaceDN/>
        <w:spacing w:line="240" w:lineRule="auto"/>
        <w:jc w:val="left"/>
        <w:outlineLvl w:val="9"/>
      </w:pPr>
    </w:p>
    <w:p w14:paraId="7233F787" w14:textId="77777777" w:rsidR="00E016E0" w:rsidRDefault="00E016E0" w:rsidP="00824BBA">
      <w:pPr>
        <w:pStyle w:val="ReferenceHead"/>
        <w:keepNext w:val="0"/>
        <w:autoSpaceDE/>
        <w:autoSpaceDN/>
        <w:spacing w:line="240" w:lineRule="auto"/>
        <w:jc w:val="left"/>
        <w:outlineLvl w:val="9"/>
      </w:pPr>
    </w:p>
    <w:p w14:paraId="4EABE4F0" w14:textId="77777777" w:rsidR="00E016E0" w:rsidRDefault="00E016E0" w:rsidP="00824BBA">
      <w:pPr>
        <w:pStyle w:val="ReferenceHead"/>
        <w:keepNext w:val="0"/>
        <w:autoSpaceDE/>
        <w:autoSpaceDN/>
        <w:spacing w:line="240" w:lineRule="auto"/>
        <w:jc w:val="left"/>
        <w:outlineLvl w:val="9"/>
      </w:pPr>
    </w:p>
    <w:p w14:paraId="337A9E6F" w14:textId="77777777" w:rsidR="00E016E0" w:rsidRDefault="00E016E0" w:rsidP="00824BBA">
      <w:pPr>
        <w:pStyle w:val="ReferenceHead"/>
        <w:keepNext w:val="0"/>
        <w:autoSpaceDE/>
        <w:autoSpaceDN/>
        <w:spacing w:line="240" w:lineRule="auto"/>
        <w:jc w:val="left"/>
        <w:outlineLvl w:val="9"/>
      </w:pPr>
    </w:p>
    <w:p w14:paraId="021CDA99" w14:textId="77777777" w:rsidR="00E016E0" w:rsidRDefault="00E016E0" w:rsidP="00824BBA">
      <w:pPr>
        <w:pStyle w:val="ReferenceHead"/>
        <w:keepNext w:val="0"/>
        <w:autoSpaceDE/>
        <w:autoSpaceDN/>
        <w:spacing w:line="240" w:lineRule="auto"/>
        <w:jc w:val="left"/>
        <w:outlineLvl w:val="9"/>
      </w:pPr>
    </w:p>
    <w:p w14:paraId="27FAE3FE" w14:textId="77777777" w:rsidR="00E016E0" w:rsidRDefault="00E016E0" w:rsidP="00824BBA">
      <w:pPr>
        <w:pStyle w:val="ReferenceHead"/>
        <w:keepNext w:val="0"/>
        <w:autoSpaceDE/>
        <w:autoSpaceDN/>
        <w:spacing w:line="240" w:lineRule="auto"/>
        <w:jc w:val="left"/>
        <w:outlineLvl w:val="9"/>
      </w:pPr>
    </w:p>
    <w:p w14:paraId="5F095AE5" w14:textId="155017F0" w:rsidR="00E016E0" w:rsidRDefault="00E016E0" w:rsidP="00824BBA">
      <w:pPr>
        <w:pStyle w:val="ReferenceHead"/>
        <w:keepNext w:val="0"/>
        <w:autoSpaceDE/>
        <w:autoSpaceDN/>
        <w:spacing w:line="240" w:lineRule="auto"/>
        <w:jc w:val="left"/>
        <w:outlineLvl w:val="9"/>
      </w:pPr>
    </w:p>
    <w:p w14:paraId="04F0E8F3" w14:textId="77777777" w:rsidR="00E016E0" w:rsidRDefault="00E016E0" w:rsidP="00824BBA">
      <w:pPr>
        <w:pStyle w:val="ReferenceHead"/>
        <w:keepNext w:val="0"/>
        <w:autoSpaceDE/>
        <w:autoSpaceDN/>
        <w:spacing w:line="240" w:lineRule="auto"/>
        <w:jc w:val="left"/>
        <w:outlineLvl w:val="9"/>
      </w:pPr>
    </w:p>
    <w:p w14:paraId="29255904" w14:textId="77777777" w:rsidR="00E016E0" w:rsidRDefault="00E016E0" w:rsidP="00824BBA">
      <w:pPr>
        <w:pStyle w:val="ReferenceHead"/>
        <w:keepNext w:val="0"/>
        <w:autoSpaceDE/>
        <w:autoSpaceDN/>
        <w:spacing w:line="240" w:lineRule="auto"/>
        <w:jc w:val="left"/>
        <w:outlineLvl w:val="9"/>
      </w:pPr>
    </w:p>
    <w:p w14:paraId="18D4C4C6" w14:textId="77777777" w:rsidR="00E016E0" w:rsidRDefault="00E016E0" w:rsidP="00824BBA">
      <w:pPr>
        <w:pStyle w:val="ReferenceHead"/>
        <w:keepNext w:val="0"/>
        <w:autoSpaceDE/>
        <w:autoSpaceDN/>
        <w:spacing w:line="240" w:lineRule="auto"/>
        <w:jc w:val="left"/>
        <w:outlineLvl w:val="9"/>
      </w:pPr>
    </w:p>
    <w:p w14:paraId="358D9CFF" w14:textId="77777777" w:rsidR="00E016E0" w:rsidRDefault="00E016E0" w:rsidP="00824BBA">
      <w:pPr>
        <w:pStyle w:val="ReferenceHead"/>
        <w:keepNext w:val="0"/>
        <w:autoSpaceDE/>
        <w:autoSpaceDN/>
        <w:spacing w:line="240" w:lineRule="auto"/>
        <w:jc w:val="left"/>
        <w:outlineLvl w:val="9"/>
      </w:pPr>
    </w:p>
    <w:p w14:paraId="14CCBDE7" w14:textId="77777777" w:rsidR="00E016E0" w:rsidRDefault="00E016E0" w:rsidP="00824BBA">
      <w:pPr>
        <w:pStyle w:val="ReferenceHead"/>
        <w:keepNext w:val="0"/>
        <w:autoSpaceDE/>
        <w:autoSpaceDN/>
        <w:spacing w:line="240" w:lineRule="auto"/>
        <w:jc w:val="left"/>
        <w:outlineLvl w:val="9"/>
      </w:pPr>
    </w:p>
    <w:p w14:paraId="0D9E038A" w14:textId="39918521" w:rsidR="00E016E0" w:rsidRDefault="00E016E0" w:rsidP="00824BBA">
      <w:pPr>
        <w:pStyle w:val="ReferenceHead"/>
        <w:keepNext w:val="0"/>
        <w:autoSpaceDE/>
        <w:autoSpaceDN/>
        <w:spacing w:line="240" w:lineRule="auto"/>
        <w:jc w:val="left"/>
        <w:outlineLvl w:val="9"/>
      </w:pPr>
    </w:p>
    <w:p w14:paraId="01FA7697" w14:textId="77777777" w:rsidR="00E016E0" w:rsidRDefault="00E016E0" w:rsidP="00824BBA">
      <w:pPr>
        <w:pStyle w:val="ReferenceHead"/>
        <w:keepNext w:val="0"/>
        <w:autoSpaceDE/>
        <w:autoSpaceDN/>
        <w:spacing w:line="240" w:lineRule="auto"/>
        <w:jc w:val="left"/>
        <w:outlineLvl w:val="9"/>
      </w:pPr>
    </w:p>
    <w:p w14:paraId="00A42DD7" w14:textId="644F39CC" w:rsidR="00E016E0" w:rsidRDefault="00E016E0" w:rsidP="00824BBA">
      <w:pPr>
        <w:pStyle w:val="ReferenceHead"/>
        <w:keepNext w:val="0"/>
        <w:autoSpaceDE/>
        <w:autoSpaceDN/>
        <w:spacing w:line="240" w:lineRule="auto"/>
        <w:jc w:val="left"/>
        <w:outlineLvl w:val="9"/>
      </w:pPr>
    </w:p>
    <w:p w14:paraId="357F4050" w14:textId="32ABD686"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4256" behindDoc="0" locked="0" layoutInCell="1" allowOverlap="1" wp14:anchorId="43823989" wp14:editId="05518E40">
                <wp:simplePos x="0" y="0"/>
                <wp:positionH relativeFrom="margin">
                  <wp:posOffset>1156335</wp:posOffset>
                </wp:positionH>
                <wp:positionV relativeFrom="margin">
                  <wp:posOffset>3317240</wp:posOffset>
                </wp:positionV>
                <wp:extent cx="3202940" cy="2526665"/>
                <wp:effectExtent l="0" t="0" r="0" b="0"/>
                <wp:wrapSquare wrapText="bothSides"/>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526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F4E760" w14:textId="77777777" w:rsidR="00E016E0" w:rsidRDefault="00E016E0" w:rsidP="00E016E0">
                            <w:pPr>
                              <w:pStyle w:val="TableTitle"/>
                            </w:pPr>
                            <w:bookmarkStart w:id="24" w:name="_Ref249383643"/>
                            <w:proofErr w:type="gramStart"/>
                            <w:r w:rsidRPr="00232A9B">
                              <w:t>Table</w:t>
                            </w:r>
                            <w:bookmarkEnd w:id="24"/>
                            <w:r>
                              <w:t xml:space="preserve">  VI</w:t>
                            </w:r>
                            <w:proofErr w:type="gramEnd"/>
                          </w:p>
                          <w:p w14:paraId="225D477C" w14:textId="77777777" w:rsidR="00E016E0" w:rsidRPr="00232A9B" w:rsidRDefault="00E016E0" w:rsidP="00E016E0">
                            <w:pPr>
                              <w:pStyle w:val="TableTitle"/>
                            </w:pPr>
                            <w:proofErr w:type="gramStart"/>
                            <w:r w:rsidRPr="00140BB2">
                              <w:t xml:space="preserve">Speaker Verification Performance (EER) </w:t>
                            </w:r>
                            <w:r>
                              <w:t xml:space="preserve">as a function of </w:t>
                            </w:r>
                            <w:r w:rsidRPr="00140BB2">
                              <w:t xml:space="preserve">training </w:t>
                            </w:r>
                            <w:r>
                              <w:t>data duration.</w:t>
                            </w:r>
                            <w:proofErr w:type="gramEnd"/>
                            <w:r>
                              <w:t xml:space="preserve">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56F2D53A" w14:textId="77777777" w:rsidTr="00984EBD">
                              <w:trPr>
                                <w:trHeight w:val="478"/>
                                <w:jc w:val="center"/>
                              </w:trPr>
                              <w:tc>
                                <w:tcPr>
                                  <w:tcW w:w="986" w:type="dxa"/>
                                  <w:vMerge w:val="restart"/>
                                </w:tcPr>
                                <w:p w14:paraId="6F8C3251" w14:textId="77777777" w:rsidR="00E016E0" w:rsidRPr="008807EA" w:rsidRDefault="00E016E0" w:rsidP="008807EA">
                                  <w:pPr>
                                    <w:rPr>
                                      <w:sz w:val="16"/>
                                      <w:szCs w:val="16"/>
                                    </w:rPr>
                                  </w:pPr>
                                </w:p>
                                <w:p w14:paraId="70733832" w14:textId="77777777" w:rsidR="00E016E0" w:rsidRPr="008807EA" w:rsidRDefault="00E016E0" w:rsidP="008807EA">
                                  <w:pPr>
                                    <w:rPr>
                                      <w:sz w:val="16"/>
                                      <w:szCs w:val="16"/>
                                    </w:rPr>
                                  </w:pPr>
                                </w:p>
                                <w:p w14:paraId="0F3FD03A" w14:textId="77777777" w:rsidR="00E016E0" w:rsidRPr="008807EA" w:rsidRDefault="00E016E0" w:rsidP="008807EA">
                                  <w:pPr>
                                    <w:rPr>
                                      <w:sz w:val="16"/>
                                      <w:szCs w:val="16"/>
                                    </w:rPr>
                                  </w:pPr>
                                </w:p>
                                <w:p w14:paraId="1E23F081" w14:textId="77777777" w:rsidR="00E016E0" w:rsidRPr="008807EA" w:rsidRDefault="00E016E0" w:rsidP="008807EA">
                                  <w:pPr>
                                    <w:rPr>
                                      <w:sz w:val="16"/>
                                      <w:szCs w:val="16"/>
                                    </w:rPr>
                                  </w:pPr>
                                </w:p>
                                <w:p w14:paraId="63CE3783" w14:textId="77777777" w:rsidR="00E016E0" w:rsidRPr="008807EA" w:rsidRDefault="00E016E0" w:rsidP="008807EA">
                                  <w:pPr>
                                    <w:rPr>
                                      <w:sz w:val="16"/>
                                      <w:szCs w:val="16"/>
                                    </w:rPr>
                                  </w:pPr>
                                </w:p>
                                <w:p w14:paraId="793494B2" w14:textId="77777777" w:rsidR="00E016E0" w:rsidRPr="008807EA" w:rsidRDefault="00E016E0" w:rsidP="008807EA">
                                  <w:pPr>
                                    <w:rPr>
                                      <w:sz w:val="16"/>
                                      <w:szCs w:val="16"/>
                                    </w:rPr>
                                  </w:pPr>
                                  <w:r w:rsidRPr="008807EA">
                                    <w:rPr>
                                      <w:sz w:val="16"/>
                                      <w:szCs w:val="16"/>
                                    </w:rPr>
                                    <w:t>GMM</w:t>
                                  </w:r>
                                </w:p>
                                <w:p w14:paraId="71397762"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44A5DB38" w14:textId="77777777" w:rsidR="00E016E0" w:rsidRPr="008807EA" w:rsidRDefault="00E016E0" w:rsidP="008807EA">
                                  <w:pPr>
                                    <w:rPr>
                                      <w:sz w:val="16"/>
                                      <w:szCs w:val="16"/>
                                    </w:rPr>
                                  </w:pPr>
                                  <w:r w:rsidRPr="008807EA">
                                    <w:rPr>
                                      <w:sz w:val="16"/>
                                      <w:szCs w:val="16"/>
                                    </w:rPr>
                                    <w:t>Training Utterance Duration</w:t>
                                  </w:r>
                                </w:p>
                              </w:tc>
                              <w:tc>
                                <w:tcPr>
                                  <w:tcW w:w="791" w:type="dxa"/>
                                </w:tcPr>
                                <w:p w14:paraId="29D7CD7C" w14:textId="77777777" w:rsidR="00E016E0" w:rsidRPr="008807EA" w:rsidRDefault="00E016E0" w:rsidP="008807EA">
                                  <w:pPr>
                                    <w:rPr>
                                      <w:sz w:val="16"/>
                                      <w:szCs w:val="16"/>
                                    </w:rPr>
                                  </w:pPr>
                                  <w:r w:rsidRPr="008807EA">
                                    <w:rPr>
                                      <w:sz w:val="16"/>
                                      <w:szCs w:val="16"/>
                                    </w:rPr>
                                    <w:t>EER</w:t>
                                  </w:r>
                                </w:p>
                              </w:tc>
                            </w:tr>
                            <w:tr w:rsidR="00E016E0" w:rsidRPr="00F62F1C" w14:paraId="1B5E7925" w14:textId="77777777" w:rsidTr="006D3456">
                              <w:trPr>
                                <w:trHeight w:val="203"/>
                                <w:jc w:val="center"/>
                              </w:trPr>
                              <w:tc>
                                <w:tcPr>
                                  <w:tcW w:w="986" w:type="dxa"/>
                                  <w:vMerge/>
                                </w:tcPr>
                                <w:p w14:paraId="3CEB0157" w14:textId="77777777" w:rsidR="00E016E0" w:rsidRPr="008807EA" w:rsidRDefault="00E016E0" w:rsidP="008807EA">
                                  <w:pPr>
                                    <w:rPr>
                                      <w:sz w:val="16"/>
                                      <w:szCs w:val="16"/>
                                    </w:rPr>
                                  </w:pPr>
                                </w:p>
                              </w:tc>
                              <w:tc>
                                <w:tcPr>
                                  <w:tcW w:w="1080" w:type="dxa"/>
                                  <w:tcMar>
                                    <w:left w:w="43" w:type="dxa"/>
                                    <w:right w:w="43" w:type="dxa"/>
                                  </w:tcMar>
                                </w:tcPr>
                                <w:p w14:paraId="1E9F3655" w14:textId="77777777" w:rsidR="00E016E0" w:rsidRPr="008807EA" w:rsidRDefault="00E016E0" w:rsidP="008807EA">
                                  <w:pPr>
                                    <w:rPr>
                                      <w:sz w:val="16"/>
                                      <w:szCs w:val="16"/>
                                    </w:rPr>
                                  </w:pPr>
                                  <w:r w:rsidRPr="008807EA">
                                    <w:rPr>
                                      <w:sz w:val="16"/>
                                      <w:szCs w:val="16"/>
                                    </w:rPr>
                                    <w:t>120*</w:t>
                                  </w:r>
                                </w:p>
                              </w:tc>
                              <w:tc>
                                <w:tcPr>
                                  <w:tcW w:w="791" w:type="dxa"/>
                                </w:tcPr>
                                <w:p w14:paraId="5CF4188B" w14:textId="77777777" w:rsidR="00E016E0" w:rsidRPr="008807EA" w:rsidRDefault="00E016E0" w:rsidP="008807EA">
                                  <w:pPr>
                                    <w:rPr>
                                      <w:sz w:val="16"/>
                                      <w:szCs w:val="16"/>
                                    </w:rPr>
                                  </w:pPr>
                                  <w:r w:rsidRPr="008807EA">
                                    <w:rPr>
                                      <w:sz w:val="16"/>
                                      <w:szCs w:val="16"/>
                                    </w:rPr>
                                    <w:t>20.5</w:t>
                                  </w:r>
                                </w:p>
                              </w:tc>
                            </w:tr>
                            <w:tr w:rsidR="00E016E0" w:rsidRPr="00F62F1C" w14:paraId="79059E86" w14:textId="77777777" w:rsidTr="006D3456">
                              <w:trPr>
                                <w:trHeight w:val="77"/>
                                <w:jc w:val="center"/>
                              </w:trPr>
                              <w:tc>
                                <w:tcPr>
                                  <w:tcW w:w="986" w:type="dxa"/>
                                  <w:vMerge/>
                                </w:tcPr>
                                <w:p w14:paraId="125A4275" w14:textId="77777777" w:rsidR="00E016E0" w:rsidRPr="008807EA" w:rsidRDefault="00E016E0" w:rsidP="008807EA">
                                  <w:pPr>
                                    <w:rPr>
                                      <w:sz w:val="16"/>
                                      <w:szCs w:val="16"/>
                                    </w:rPr>
                                  </w:pPr>
                                </w:p>
                              </w:tc>
                              <w:tc>
                                <w:tcPr>
                                  <w:tcW w:w="1080" w:type="dxa"/>
                                  <w:tcMar>
                                    <w:left w:w="43" w:type="dxa"/>
                                    <w:right w:w="43" w:type="dxa"/>
                                  </w:tcMar>
                                </w:tcPr>
                                <w:p w14:paraId="2BB436F5" w14:textId="77777777" w:rsidR="00E016E0" w:rsidRPr="008807EA" w:rsidRDefault="00E016E0" w:rsidP="008807EA">
                                  <w:pPr>
                                    <w:rPr>
                                      <w:sz w:val="16"/>
                                      <w:szCs w:val="16"/>
                                    </w:rPr>
                                  </w:pPr>
                                  <w:r w:rsidRPr="008807EA">
                                    <w:rPr>
                                      <w:sz w:val="16"/>
                                      <w:szCs w:val="16"/>
                                    </w:rPr>
                                    <w:t>90</w:t>
                                  </w:r>
                                </w:p>
                              </w:tc>
                              <w:tc>
                                <w:tcPr>
                                  <w:tcW w:w="791" w:type="dxa"/>
                                </w:tcPr>
                                <w:p w14:paraId="3BAD0E2D" w14:textId="77777777" w:rsidR="00E016E0" w:rsidRPr="008807EA" w:rsidRDefault="00E016E0" w:rsidP="008807EA">
                                  <w:pPr>
                                    <w:rPr>
                                      <w:sz w:val="16"/>
                                      <w:szCs w:val="16"/>
                                    </w:rPr>
                                  </w:pPr>
                                  <w:r w:rsidRPr="008807EA">
                                    <w:rPr>
                                      <w:sz w:val="16"/>
                                      <w:szCs w:val="16"/>
                                    </w:rPr>
                                    <w:t>20.4</w:t>
                                  </w:r>
                                </w:p>
                              </w:tc>
                            </w:tr>
                            <w:tr w:rsidR="00E016E0" w:rsidRPr="00F62F1C" w14:paraId="1A0369A9" w14:textId="77777777" w:rsidTr="006D3456">
                              <w:trPr>
                                <w:trHeight w:val="167"/>
                                <w:jc w:val="center"/>
                              </w:trPr>
                              <w:tc>
                                <w:tcPr>
                                  <w:tcW w:w="986" w:type="dxa"/>
                                  <w:vMerge/>
                                </w:tcPr>
                                <w:p w14:paraId="679F7423" w14:textId="77777777" w:rsidR="00E016E0" w:rsidRPr="008807EA" w:rsidRDefault="00E016E0" w:rsidP="008807EA">
                                  <w:pPr>
                                    <w:rPr>
                                      <w:sz w:val="16"/>
                                      <w:szCs w:val="16"/>
                                    </w:rPr>
                                  </w:pPr>
                                </w:p>
                              </w:tc>
                              <w:tc>
                                <w:tcPr>
                                  <w:tcW w:w="1080" w:type="dxa"/>
                                  <w:tcMar>
                                    <w:left w:w="43" w:type="dxa"/>
                                    <w:right w:w="43" w:type="dxa"/>
                                  </w:tcMar>
                                </w:tcPr>
                                <w:p w14:paraId="6B374D7C" w14:textId="77777777" w:rsidR="00E016E0" w:rsidRPr="008807EA" w:rsidRDefault="00E016E0" w:rsidP="008807EA">
                                  <w:pPr>
                                    <w:rPr>
                                      <w:sz w:val="16"/>
                                      <w:szCs w:val="16"/>
                                    </w:rPr>
                                  </w:pPr>
                                  <w:r w:rsidRPr="008807EA">
                                    <w:rPr>
                                      <w:sz w:val="16"/>
                                      <w:szCs w:val="16"/>
                                    </w:rPr>
                                    <w:t>60</w:t>
                                  </w:r>
                                </w:p>
                              </w:tc>
                              <w:tc>
                                <w:tcPr>
                                  <w:tcW w:w="791" w:type="dxa"/>
                                </w:tcPr>
                                <w:p w14:paraId="43A48808" w14:textId="77777777" w:rsidR="00E016E0" w:rsidRPr="008807EA" w:rsidRDefault="00E016E0" w:rsidP="008807EA">
                                  <w:pPr>
                                    <w:rPr>
                                      <w:sz w:val="16"/>
                                      <w:szCs w:val="16"/>
                                    </w:rPr>
                                  </w:pPr>
                                  <w:r w:rsidRPr="008807EA">
                                    <w:rPr>
                                      <w:sz w:val="16"/>
                                      <w:szCs w:val="16"/>
                                    </w:rPr>
                                    <w:t>20.4</w:t>
                                  </w:r>
                                </w:p>
                              </w:tc>
                            </w:tr>
                            <w:tr w:rsidR="00E016E0" w:rsidRPr="00F62F1C" w14:paraId="4B82F505" w14:textId="77777777" w:rsidTr="006D3456">
                              <w:trPr>
                                <w:trHeight w:val="70"/>
                                <w:jc w:val="center"/>
                              </w:trPr>
                              <w:tc>
                                <w:tcPr>
                                  <w:tcW w:w="986" w:type="dxa"/>
                                  <w:vMerge/>
                                </w:tcPr>
                                <w:p w14:paraId="0FF92834" w14:textId="77777777" w:rsidR="00E016E0" w:rsidRPr="008807EA" w:rsidRDefault="00E016E0" w:rsidP="008807EA">
                                  <w:pPr>
                                    <w:rPr>
                                      <w:sz w:val="16"/>
                                      <w:szCs w:val="16"/>
                                    </w:rPr>
                                  </w:pPr>
                                </w:p>
                              </w:tc>
                              <w:tc>
                                <w:tcPr>
                                  <w:tcW w:w="1080" w:type="dxa"/>
                                  <w:tcMar>
                                    <w:left w:w="43" w:type="dxa"/>
                                    <w:right w:w="43" w:type="dxa"/>
                                  </w:tcMar>
                                </w:tcPr>
                                <w:p w14:paraId="64880205" w14:textId="77777777" w:rsidR="00E016E0" w:rsidRPr="008807EA" w:rsidRDefault="00E016E0" w:rsidP="008807EA">
                                  <w:pPr>
                                    <w:rPr>
                                      <w:sz w:val="16"/>
                                      <w:szCs w:val="16"/>
                                    </w:rPr>
                                  </w:pPr>
                                  <w:r w:rsidRPr="008807EA">
                                    <w:rPr>
                                      <w:sz w:val="16"/>
                                      <w:szCs w:val="16"/>
                                    </w:rPr>
                                    <w:t>30</w:t>
                                  </w:r>
                                </w:p>
                              </w:tc>
                              <w:tc>
                                <w:tcPr>
                                  <w:tcW w:w="791" w:type="dxa"/>
                                </w:tcPr>
                                <w:p w14:paraId="50C25D52" w14:textId="77777777" w:rsidR="00E016E0" w:rsidRPr="008807EA" w:rsidRDefault="00E016E0" w:rsidP="008807EA">
                                  <w:pPr>
                                    <w:rPr>
                                      <w:sz w:val="16"/>
                                      <w:szCs w:val="16"/>
                                    </w:rPr>
                                  </w:pPr>
                                  <w:r w:rsidRPr="008807EA">
                                    <w:rPr>
                                      <w:sz w:val="16"/>
                                      <w:szCs w:val="16"/>
                                    </w:rPr>
                                    <w:t>24.4</w:t>
                                  </w:r>
                                </w:p>
                              </w:tc>
                            </w:tr>
                            <w:tr w:rsidR="00E016E0" w:rsidRPr="00F62F1C" w14:paraId="566D5E56" w14:textId="77777777" w:rsidTr="006D3456">
                              <w:trPr>
                                <w:trHeight w:val="158"/>
                                <w:jc w:val="center"/>
                              </w:trPr>
                              <w:tc>
                                <w:tcPr>
                                  <w:tcW w:w="986" w:type="dxa"/>
                                  <w:vMerge/>
                                </w:tcPr>
                                <w:p w14:paraId="79FE9FAC" w14:textId="77777777" w:rsidR="00E016E0" w:rsidRPr="008807EA" w:rsidRDefault="00E016E0" w:rsidP="008807EA">
                                  <w:pPr>
                                    <w:rPr>
                                      <w:sz w:val="16"/>
                                      <w:szCs w:val="16"/>
                                    </w:rPr>
                                  </w:pPr>
                                </w:p>
                              </w:tc>
                              <w:tc>
                                <w:tcPr>
                                  <w:tcW w:w="1080" w:type="dxa"/>
                                  <w:tcMar>
                                    <w:left w:w="43" w:type="dxa"/>
                                    <w:right w:w="43" w:type="dxa"/>
                                  </w:tcMar>
                                </w:tcPr>
                                <w:p w14:paraId="3840880A" w14:textId="77777777" w:rsidR="00E016E0" w:rsidRPr="008807EA" w:rsidRDefault="00E016E0" w:rsidP="008807EA">
                                  <w:pPr>
                                    <w:rPr>
                                      <w:sz w:val="16"/>
                                      <w:szCs w:val="16"/>
                                    </w:rPr>
                                  </w:pPr>
                                  <w:r w:rsidRPr="008807EA">
                                    <w:rPr>
                                      <w:sz w:val="16"/>
                                      <w:szCs w:val="16"/>
                                    </w:rPr>
                                    <w:t>15</w:t>
                                  </w:r>
                                </w:p>
                              </w:tc>
                              <w:tc>
                                <w:tcPr>
                                  <w:tcW w:w="791" w:type="dxa"/>
                                </w:tcPr>
                                <w:p w14:paraId="1EAFB988" w14:textId="77777777" w:rsidR="00E016E0" w:rsidRPr="008807EA" w:rsidRDefault="00E016E0" w:rsidP="008807EA">
                                  <w:pPr>
                                    <w:rPr>
                                      <w:sz w:val="16"/>
                                      <w:szCs w:val="16"/>
                                    </w:rPr>
                                  </w:pPr>
                                  <w:r w:rsidRPr="008807EA">
                                    <w:rPr>
                                      <w:sz w:val="16"/>
                                      <w:szCs w:val="16"/>
                                    </w:rPr>
                                    <w:t>29.5</w:t>
                                  </w:r>
                                </w:p>
                              </w:tc>
                            </w:tr>
                            <w:tr w:rsidR="00E016E0" w:rsidRPr="00F62F1C" w14:paraId="596B631A" w14:textId="77777777" w:rsidTr="006D3456">
                              <w:trPr>
                                <w:trHeight w:val="140"/>
                                <w:jc w:val="center"/>
                              </w:trPr>
                              <w:tc>
                                <w:tcPr>
                                  <w:tcW w:w="986" w:type="dxa"/>
                                  <w:vMerge w:val="restart"/>
                                </w:tcPr>
                                <w:p w14:paraId="3CC8F178" w14:textId="77777777" w:rsidR="00E016E0" w:rsidRPr="008807EA" w:rsidRDefault="00E016E0" w:rsidP="008807EA">
                                  <w:pPr>
                                    <w:rPr>
                                      <w:sz w:val="16"/>
                                      <w:szCs w:val="16"/>
                                    </w:rPr>
                                  </w:pPr>
                                </w:p>
                                <w:p w14:paraId="03E45579" w14:textId="77777777" w:rsidR="00E016E0" w:rsidRPr="008807EA" w:rsidRDefault="00E016E0" w:rsidP="008807EA">
                                  <w:pPr>
                                    <w:rPr>
                                      <w:sz w:val="16"/>
                                      <w:szCs w:val="16"/>
                                    </w:rPr>
                                  </w:pPr>
                                </w:p>
                                <w:p w14:paraId="69AFC45E" w14:textId="77777777" w:rsidR="00E016E0" w:rsidRPr="008807EA" w:rsidRDefault="00E016E0" w:rsidP="008807EA">
                                  <w:pPr>
                                    <w:rPr>
                                      <w:sz w:val="16"/>
                                      <w:szCs w:val="16"/>
                                    </w:rPr>
                                  </w:pPr>
                                  <w:r w:rsidRPr="008807EA">
                                    <w:rPr>
                                      <w:sz w:val="16"/>
                                      <w:szCs w:val="16"/>
                                    </w:rPr>
                                    <w:t>MixAR</w:t>
                                  </w:r>
                                </w:p>
                                <w:p w14:paraId="170D39F2"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7174ACB0" w14:textId="77777777" w:rsidR="00E016E0" w:rsidRPr="008807EA" w:rsidRDefault="00E016E0" w:rsidP="008807EA">
                                  <w:pPr>
                                    <w:rPr>
                                      <w:sz w:val="16"/>
                                      <w:szCs w:val="16"/>
                                    </w:rPr>
                                  </w:pPr>
                                  <w:r w:rsidRPr="008807EA">
                                    <w:rPr>
                                      <w:sz w:val="16"/>
                                      <w:szCs w:val="16"/>
                                    </w:rPr>
                                    <w:t>120*</w:t>
                                  </w:r>
                                </w:p>
                              </w:tc>
                              <w:tc>
                                <w:tcPr>
                                  <w:tcW w:w="791" w:type="dxa"/>
                                </w:tcPr>
                                <w:p w14:paraId="2411C97C" w14:textId="77777777" w:rsidR="00E016E0" w:rsidRPr="008807EA" w:rsidRDefault="00E016E0" w:rsidP="008807EA">
                                  <w:pPr>
                                    <w:rPr>
                                      <w:sz w:val="16"/>
                                      <w:szCs w:val="16"/>
                                    </w:rPr>
                                  </w:pPr>
                                  <w:r w:rsidRPr="008807EA">
                                    <w:rPr>
                                      <w:sz w:val="16"/>
                                      <w:szCs w:val="16"/>
                                    </w:rPr>
                                    <w:t>19.2</w:t>
                                  </w:r>
                                </w:p>
                              </w:tc>
                            </w:tr>
                            <w:tr w:rsidR="00E016E0" w:rsidRPr="00F62F1C" w14:paraId="45D1CD5E" w14:textId="77777777" w:rsidTr="006D3456">
                              <w:trPr>
                                <w:trHeight w:val="70"/>
                                <w:jc w:val="center"/>
                              </w:trPr>
                              <w:tc>
                                <w:tcPr>
                                  <w:tcW w:w="986" w:type="dxa"/>
                                  <w:vMerge/>
                                </w:tcPr>
                                <w:p w14:paraId="07C5BA1C" w14:textId="77777777" w:rsidR="00E016E0" w:rsidRPr="008807EA" w:rsidRDefault="00E016E0" w:rsidP="008807EA">
                                  <w:pPr>
                                    <w:rPr>
                                      <w:sz w:val="16"/>
                                      <w:szCs w:val="16"/>
                                    </w:rPr>
                                  </w:pPr>
                                </w:p>
                              </w:tc>
                              <w:tc>
                                <w:tcPr>
                                  <w:tcW w:w="1080" w:type="dxa"/>
                                  <w:tcMar>
                                    <w:left w:w="43" w:type="dxa"/>
                                    <w:right w:w="43" w:type="dxa"/>
                                  </w:tcMar>
                                </w:tcPr>
                                <w:p w14:paraId="47817998" w14:textId="77777777" w:rsidR="00E016E0" w:rsidRPr="008807EA" w:rsidRDefault="00E016E0" w:rsidP="008807EA">
                                  <w:pPr>
                                    <w:rPr>
                                      <w:sz w:val="16"/>
                                      <w:szCs w:val="16"/>
                                    </w:rPr>
                                  </w:pPr>
                                  <w:r w:rsidRPr="008807EA">
                                    <w:rPr>
                                      <w:sz w:val="16"/>
                                      <w:szCs w:val="16"/>
                                    </w:rPr>
                                    <w:t>90</w:t>
                                  </w:r>
                                </w:p>
                              </w:tc>
                              <w:tc>
                                <w:tcPr>
                                  <w:tcW w:w="791" w:type="dxa"/>
                                </w:tcPr>
                                <w:p w14:paraId="4D22A99D" w14:textId="77777777" w:rsidR="00E016E0" w:rsidRPr="008807EA" w:rsidRDefault="00E016E0" w:rsidP="008807EA">
                                  <w:pPr>
                                    <w:rPr>
                                      <w:sz w:val="16"/>
                                      <w:szCs w:val="16"/>
                                    </w:rPr>
                                  </w:pPr>
                                  <w:r w:rsidRPr="008807EA">
                                    <w:rPr>
                                      <w:sz w:val="16"/>
                                      <w:szCs w:val="16"/>
                                    </w:rPr>
                                    <w:t>21.5</w:t>
                                  </w:r>
                                </w:p>
                              </w:tc>
                            </w:tr>
                            <w:tr w:rsidR="00E016E0" w:rsidRPr="00F62F1C" w14:paraId="4A081B79" w14:textId="77777777" w:rsidTr="00984EBD">
                              <w:trPr>
                                <w:trHeight w:val="110"/>
                                <w:jc w:val="center"/>
                              </w:trPr>
                              <w:tc>
                                <w:tcPr>
                                  <w:tcW w:w="986" w:type="dxa"/>
                                  <w:vMerge/>
                                </w:tcPr>
                                <w:p w14:paraId="1CC0671E" w14:textId="77777777" w:rsidR="00E016E0" w:rsidRPr="008807EA" w:rsidRDefault="00E016E0" w:rsidP="008807EA">
                                  <w:pPr>
                                    <w:rPr>
                                      <w:sz w:val="16"/>
                                      <w:szCs w:val="16"/>
                                    </w:rPr>
                                  </w:pPr>
                                </w:p>
                              </w:tc>
                              <w:tc>
                                <w:tcPr>
                                  <w:tcW w:w="1080" w:type="dxa"/>
                                  <w:tcMar>
                                    <w:left w:w="43" w:type="dxa"/>
                                    <w:right w:w="43" w:type="dxa"/>
                                  </w:tcMar>
                                </w:tcPr>
                                <w:p w14:paraId="1C40A6D1" w14:textId="77777777" w:rsidR="00E016E0" w:rsidRPr="008807EA" w:rsidRDefault="00E016E0" w:rsidP="008807EA">
                                  <w:pPr>
                                    <w:rPr>
                                      <w:sz w:val="16"/>
                                      <w:szCs w:val="16"/>
                                    </w:rPr>
                                  </w:pPr>
                                  <w:r w:rsidRPr="008807EA">
                                    <w:rPr>
                                      <w:sz w:val="16"/>
                                      <w:szCs w:val="16"/>
                                    </w:rPr>
                                    <w:t>60</w:t>
                                  </w:r>
                                </w:p>
                              </w:tc>
                              <w:tc>
                                <w:tcPr>
                                  <w:tcW w:w="791" w:type="dxa"/>
                                </w:tcPr>
                                <w:p w14:paraId="774C6D40" w14:textId="77777777" w:rsidR="00E016E0" w:rsidRPr="008807EA" w:rsidRDefault="00E016E0" w:rsidP="008807EA">
                                  <w:pPr>
                                    <w:rPr>
                                      <w:sz w:val="16"/>
                                      <w:szCs w:val="16"/>
                                    </w:rPr>
                                  </w:pPr>
                                  <w:r w:rsidRPr="008807EA">
                                    <w:rPr>
                                      <w:sz w:val="16"/>
                                      <w:szCs w:val="16"/>
                                    </w:rPr>
                                    <w:t>21.8</w:t>
                                  </w:r>
                                </w:p>
                              </w:tc>
                            </w:tr>
                            <w:tr w:rsidR="00E016E0" w:rsidRPr="00F62F1C" w14:paraId="48634A49" w14:textId="77777777" w:rsidTr="00984EBD">
                              <w:trPr>
                                <w:trHeight w:val="182"/>
                                <w:jc w:val="center"/>
                              </w:trPr>
                              <w:tc>
                                <w:tcPr>
                                  <w:tcW w:w="986" w:type="dxa"/>
                                  <w:vMerge/>
                                </w:tcPr>
                                <w:p w14:paraId="3412C81A" w14:textId="77777777" w:rsidR="00E016E0" w:rsidRPr="008807EA" w:rsidRDefault="00E016E0" w:rsidP="008807EA">
                                  <w:pPr>
                                    <w:rPr>
                                      <w:sz w:val="16"/>
                                      <w:szCs w:val="16"/>
                                    </w:rPr>
                                  </w:pPr>
                                </w:p>
                              </w:tc>
                              <w:tc>
                                <w:tcPr>
                                  <w:tcW w:w="1080" w:type="dxa"/>
                                  <w:tcMar>
                                    <w:left w:w="43" w:type="dxa"/>
                                    <w:right w:w="43" w:type="dxa"/>
                                  </w:tcMar>
                                </w:tcPr>
                                <w:p w14:paraId="4F934A70" w14:textId="77777777" w:rsidR="00E016E0" w:rsidRPr="008807EA" w:rsidRDefault="00E016E0" w:rsidP="008807EA">
                                  <w:pPr>
                                    <w:rPr>
                                      <w:sz w:val="16"/>
                                      <w:szCs w:val="16"/>
                                    </w:rPr>
                                  </w:pPr>
                                  <w:r w:rsidRPr="008807EA">
                                    <w:rPr>
                                      <w:sz w:val="16"/>
                                      <w:szCs w:val="16"/>
                                    </w:rPr>
                                    <w:t>30</w:t>
                                  </w:r>
                                </w:p>
                              </w:tc>
                              <w:tc>
                                <w:tcPr>
                                  <w:tcW w:w="791" w:type="dxa"/>
                                </w:tcPr>
                                <w:p w14:paraId="609B7EFB" w14:textId="77777777" w:rsidR="00E016E0" w:rsidRPr="008807EA" w:rsidRDefault="00E016E0" w:rsidP="008807EA">
                                  <w:pPr>
                                    <w:rPr>
                                      <w:sz w:val="16"/>
                                      <w:szCs w:val="16"/>
                                    </w:rPr>
                                  </w:pPr>
                                  <w:r w:rsidRPr="008807EA">
                                    <w:rPr>
                                      <w:sz w:val="16"/>
                                      <w:szCs w:val="16"/>
                                    </w:rPr>
                                    <w:t>21.8</w:t>
                                  </w:r>
                                </w:p>
                              </w:tc>
                            </w:tr>
                            <w:tr w:rsidR="00E016E0" w:rsidRPr="00F62F1C" w14:paraId="6FDB72E8" w14:textId="77777777" w:rsidTr="00984EBD">
                              <w:trPr>
                                <w:trHeight w:val="155"/>
                                <w:jc w:val="center"/>
                              </w:trPr>
                              <w:tc>
                                <w:tcPr>
                                  <w:tcW w:w="986" w:type="dxa"/>
                                  <w:vMerge/>
                                </w:tcPr>
                                <w:p w14:paraId="2425A9F6" w14:textId="77777777" w:rsidR="00E016E0" w:rsidRPr="008807EA" w:rsidRDefault="00E016E0" w:rsidP="008807EA">
                                  <w:pPr>
                                    <w:rPr>
                                      <w:sz w:val="16"/>
                                      <w:szCs w:val="16"/>
                                    </w:rPr>
                                  </w:pPr>
                                </w:p>
                              </w:tc>
                              <w:tc>
                                <w:tcPr>
                                  <w:tcW w:w="1080" w:type="dxa"/>
                                  <w:tcMar>
                                    <w:left w:w="43" w:type="dxa"/>
                                    <w:right w:w="43" w:type="dxa"/>
                                  </w:tcMar>
                                </w:tcPr>
                                <w:p w14:paraId="53F61B3B" w14:textId="77777777" w:rsidR="00E016E0" w:rsidRPr="008807EA" w:rsidRDefault="00E016E0" w:rsidP="008807EA">
                                  <w:pPr>
                                    <w:rPr>
                                      <w:sz w:val="16"/>
                                      <w:szCs w:val="16"/>
                                    </w:rPr>
                                  </w:pPr>
                                  <w:r w:rsidRPr="008807EA">
                                    <w:rPr>
                                      <w:sz w:val="16"/>
                                      <w:szCs w:val="16"/>
                                    </w:rPr>
                                    <w:t>15</w:t>
                                  </w:r>
                                </w:p>
                              </w:tc>
                              <w:tc>
                                <w:tcPr>
                                  <w:tcW w:w="791" w:type="dxa"/>
                                </w:tcPr>
                                <w:p w14:paraId="237F909C" w14:textId="77777777" w:rsidR="00E016E0" w:rsidRPr="008807EA" w:rsidRDefault="00E016E0" w:rsidP="008807EA">
                                  <w:pPr>
                                    <w:rPr>
                                      <w:sz w:val="16"/>
                                      <w:szCs w:val="16"/>
                                    </w:rPr>
                                  </w:pPr>
                                  <w:r w:rsidRPr="008807EA">
                                    <w:rPr>
                                      <w:sz w:val="16"/>
                                      <w:szCs w:val="16"/>
                                    </w:rPr>
                                    <w:t>24.3</w:t>
                                  </w:r>
                                </w:p>
                              </w:tc>
                            </w:tr>
                          </w:tbl>
                          <w:p w14:paraId="50D41E00" w14:textId="77777777" w:rsidR="00E016E0" w:rsidRDefault="00E016E0" w:rsidP="00E016E0">
                            <w:pPr>
                              <w:pStyle w:val="FootnoteText"/>
                              <w:rPr>
                                <w:i/>
                              </w:rPr>
                            </w:pPr>
                            <w:r w:rsidRPr="00633DC9">
                              <w:t>*Training data varied around 120s.</w:t>
                            </w:r>
                          </w:p>
                          <w:p w14:paraId="748FB93E" w14:textId="77777777" w:rsidR="00E016E0" w:rsidRPr="008E3E9B"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8" type="#_x0000_t202" style="position:absolute;margin-left:91.05pt;margin-top:261.2pt;width:252.2pt;height:198.95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" stroked="f">
                <v:textbox inset="0,7.2pt,0,7.2pt">
                  <w:txbxContent>
                    <w:p w14:paraId="64F4E760" w14:textId="77777777" w:rsidR="00E016E0" w:rsidRDefault="00E016E0" w:rsidP="00E016E0">
                      <w:pPr>
                        <w:pStyle w:val="TableTitle"/>
                      </w:pPr>
                      <w:bookmarkStart w:id="25" w:name="_Ref249383643"/>
                      <w:proofErr w:type="gramStart"/>
                      <w:r w:rsidRPr="00232A9B">
                        <w:t>Table</w:t>
                      </w:r>
                      <w:bookmarkEnd w:id="25"/>
                      <w:r>
                        <w:t xml:space="preserve">  VI</w:t>
                      </w:r>
                      <w:proofErr w:type="gramEnd"/>
                    </w:p>
                    <w:p w14:paraId="225D477C" w14:textId="77777777" w:rsidR="00E016E0" w:rsidRPr="00232A9B" w:rsidRDefault="00E016E0" w:rsidP="00E016E0">
                      <w:pPr>
                        <w:pStyle w:val="TableTitle"/>
                      </w:pPr>
                      <w:proofErr w:type="gramStart"/>
                      <w:r w:rsidRPr="00140BB2">
                        <w:t xml:space="preserve">Speaker Verification Performance (EER) </w:t>
                      </w:r>
                      <w:r>
                        <w:t xml:space="preserve">as a function of </w:t>
                      </w:r>
                      <w:r w:rsidRPr="00140BB2">
                        <w:t xml:space="preserve">training </w:t>
                      </w:r>
                      <w:r>
                        <w:t>data duration.</w:t>
                      </w:r>
                      <w:proofErr w:type="gramEnd"/>
                      <w:r>
                        <w:t xml:space="preserve">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56F2D53A" w14:textId="77777777" w:rsidTr="00984EBD">
                        <w:trPr>
                          <w:trHeight w:val="478"/>
                          <w:jc w:val="center"/>
                        </w:trPr>
                        <w:tc>
                          <w:tcPr>
                            <w:tcW w:w="986" w:type="dxa"/>
                            <w:vMerge w:val="restart"/>
                          </w:tcPr>
                          <w:p w14:paraId="6F8C3251" w14:textId="77777777" w:rsidR="00E016E0" w:rsidRPr="008807EA" w:rsidRDefault="00E016E0" w:rsidP="008807EA">
                            <w:pPr>
                              <w:rPr>
                                <w:sz w:val="16"/>
                                <w:szCs w:val="16"/>
                              </w:rPr>
                            </w:pPr>
                          </w:p>
                          <w:p w14:paraId="70733832" w14:textId="77777777" w:rsidR="00E016E0" w:rsidRPr="008807EA" w:rsidRDefault="00E016E0" w:rsidP="008807EA">
                            <w:pPr>
                              <w:rPr>
                                <w:sz w:val="16"/>
                                <w:szCs w:val="16"/>
                              </w:rPr>
                            </w:pPr>
                          </w:p>
                          <w:p w14:paraId="0F3FD03A" w14:textId="77777777" w:rsidR="00E016E0" w:rsidRPr="008807EA" w:rsidRDefault="00E016E0" w:rsidP="008807EA">
                            <w:pPr>
                              <w:rPr>
                                <w:sz w:val="16"/>
                                <w:szCs w:val="16"/>
                              </w:rPr>
                            </w:pPr>
                          </w:p>
                          <w:p w14:paraId="1E23F081" w14:textId="77777777" w:rsidR="00E016E0" w:rsidRPr="008807EA" w:rsidRDefault="00E016E0" w:rsidP="008807EA">
                            <w:pPr>
                              <w:rPr>
                                <w:sz w:val="16"/>
                                <w:szCs w:val="16"/>
                              </w:rPr>
                            </w:pPr>
                          </w:p>
                          <w:p w14:paraId="63CE3783" w14:textId="77777777" w:rsidR="00E016E0" w:rsidRPr="008807EA" w:rsidRDefault="00E016E0" w:rsidP="008807EA">
                            <w:pPr>
                              <w:rPr>
                                <w:sz w:val="16"/>
                                <w:szCs w:val="16"/>
                              </w:rPr>
                            </w:pPr>
                          </w:p>
                          <w:p w14:paraId="793494B2" w14:textId="77777777" w:rsidR="00E016E0" w:rsidRPr="008807EA" w:rsidRDefault="00E016E0" w:rsidP="008807EA">
                            <w:pPr>
                              <w:rPr>
                                <w:sz w:val="16"/>
                                <w:szCs w:val="16"/>
                              </w:rPr>
                            </w:pPr>
                            <w:r w:rsidRPr="008807EA">
                              <w:rPr>
                                <w:sz w:val="16"/>
                                <w:szCs w:val="16"/>
                              </w:rPr>
                              <w:t>GMM</w:t>
                            </w:r>
                          </w:p>
                          <w:p w14:paraId="71397762"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44A5DB38" w14:textId="77777777" w:rsidR="00E016E0" w:rsidRPr="008807EA" w:rsidRDefault="00E016E0" w:rsidP="008807EA">
                            <w:pPr>
                              <w:rPr>
                                <w:sz w:val="16"/>
                                <w:szCs w:val="16"/>
                              </w:rPr>
                            </w:pPr>
                            <w:r w:rsidRPr="008807EA">
                              <w:rPr>
                                <w:sz w:val="16"/>
                                <w:szCs w:val="16"/>
                              </w:rPr>
                              <w:t>Training Utterance Duration</w:t>
                            </w:r>
                          </w:p>
                        </w:tc>
                        <w:tc>
                          <w:tcPr>
                            <w:tcW w:w="791" w:type="dxa"/>
                          </w:tcPr>
                          <w:p w14:paraId="29D7CD7C" w14:textId="77777777" w:rsidR="00E016E0" w:rsidRPr="008807EA" w:rsidRDefault="00E016E0" w:rsidP="008807EA">
                            <w:pPr>
                              <w:rPr>
                                <w:sz w:val="16"/>
                                <w:szCs w:val="16"/>
                              </w:rPr>
                            </w:pPr>
                            <w:r w:rsidRPr="008807EA">
                              <w:rPr>
                                <w:sz w:val="16"/>
                                <w:szCs w:val="16"/>
                              </w:rPr>
                              <w:t>EER</w:t>
                            </w:r>
                          </w:p>
                        </w:tc>
                      </w:tr>
                      <w:tr w:rsidR="00E016E0" w:rsidRPr="00F62F1C" w14:paraId="1B5E7925" w14:textId="77777777" w:rsidTr="006D3456">
                        <w:trPr>
                          <w:trHeight w:val="203"/>
                          <w:jc w:val="center"/>
                        </w:trPr>
                        <w:tc>
                          <w:tcPr>
                            <w:tcW w:w="986" w:type="dxa"/>
                            <w:vMerge/>
                          </w:tcPr>
                          <w:p w14:paraId="3CEB0157" w14:textId="77777777" w:rsidR="00E016E0" w:rsidRPr="008807EA" w:rsidRDefault="00E016E0" w:rsidP="008807EA">
                            <w:pPr>
                              <w:rPr>
                                <w:sz w:val="16"/>
                                <w:szCs w:val="16"/>
                              </w:rPr>
                            </w:pPr>
                          </w:p>
                        </w:tc>
                        <w:tc>
                          <w:tcPr>
                            <w:tcW w:w="1080" w:type="dxa"/>
                            <w:tcMar>
                              <w:left w:w="43" w:type="dxa"/>
                              <w:right w:w="43" w:type="dxa"/>
                            </w:tcMar>
                          </w:tcPr>
                          <w:p w14:paraId="1E9F3655" w14:textId="77777777" w:rsidR="00E016E0" w:rsidRPr="008807EA" w:rsidRDefault="00E016E0" w:rsidP="008807EA">
                            <w:pPr>
                              <w:rPr>
                                <w:sz w:val="16"/>
                                <w:szCs w:val="16"/>
                              </w:rPr>
                            </w:pPr>
                            <w:r w:rsidRPr="008807EA">
                              <w:rPr>
                                <w:sz w:val="16"/>
                                <w:szCs w:val="16"/>
                              </w:rPr>
                              <w:t>120*</w:t>
                            </w:r>
                          </w:p>
                        </w:tc>
                        <w:tc>
                          <w:tcPr>
                            <w:tcW w:w="791" w:type="dxa"/>
                          </w:tcPr>
                          <w:p w14:paraId="5CF4188B" w14:textId="77777777" w:rsidR="00E016E0" w:rsidRPr="008807EA" w:rsidRDefault="00E016E0" w:rsidP="008807EA">
                            <w:pPr>
                              <w:rPr>
                                <w:sz w:val="16"/>
                                <w:szCs w:val="16"/>
                              </w:rPr>
                            </w:pPr>
                            <w:r w:rsidRPr="008807EA">
                              <w:rPr>
                                <w:sz w:val="16"/>
                                <w:szCs w:val="16"/>
                              </w:rPr>
                              <w:t>20.5</w:t>
                            </w:r>
                          </w:p>
                        </w:tc>
                      </w:tr>
                      <w:tr w:rsidR="00E016E0" w:rsidRPr="00F62F1C" w14:paraId="79059E86" w14:textId="77777777" w:rsidTr="006D3456">
                        <w:trPr>
                          <w:trHeight w:val="77"/>
                          <w:jc w:val="center"/>
                        </w:trPr>
                        <w:tc>
                          <w:tcPr>
                            <w:tcW w:w="986" w:type="dxa"/>
                            <w:vMerge/>
                          </w:tcPr>
                          <w:p w14:paraId="125A4275" w14:textId="77777777" w:rsidR="00E016E0" w:rsidRPr="008807EA" w:rsidRDefault="00E016E0" w:rsidP="008807EA">
                            <w:pPr>
                              <w:rPr>
                                <w:sz w:val="16"/>
                                <w:szCs w:val="16"/>
                              </w:rPr>
                            </w:pPr>
                          </w:p>
                        </w:tc>
                        <w:tc>
                          <w:tcPr>
                            <w:tcW w:w="1080" w:type="dxa"/>
                            <w:tcMar>
                              <w:left w:w="43" w:type="dxa"/>
                              <w:right w:w="43" w:type="dxa"/>
                            </w:tcMar>
                          </w:tcPr>
                          <w:p w14:paraId="2BB436F5" w14:textId="77777777" w:rsidR="00E016E0" w:rsidRPr="008807EA" w:rsidRDefault="00E016E0" w:rsidP="008807EA">
                            <w:pPr>
                              <w:rPr>
                                <w:sz w:val="16"/>
                                <w:szCs w:val="16"/>
                              </w:rPr>
                            </w:pPr>
                            <w:r w:rsidRPr="008807EA">
                              <w:rPr>
                                <w:sz w:val="16"/>
                                <w:szCs w:val="16"/>
                              </w:rPr>
                              <w:t>90</w:t>
                            </w:r>
                          </w:p>
                        </w:tc>
                        <w:tc>
                          <w:tcPr>
                            <w:tcW w:w="791" w:type="dxa"/>
                          </w:tcPr>
                          <w:p w14:paraId="3BAD0E2D" w14:textId="77777777" w:rsidR="00E016E0" w:rsidRPr="008807EA" w:rsidRDefault="00E016E0" w:rsidP="008807EA">
                            <w:pPr>
                              <w:rPr>
                                <w:sz w:val="16"/>
                                <w:szCs w:val="16"/>
                              </w:rPr>
                            </w:pPr>
                            <w:r w:rsidRPr="008807EA">
                              <w:rPr>
                                <w:sz w:val="16"/>
                                <w:szCs w:val="16"/>
                              </w:rPr>
                              <w:t>20.4</w:t>
                            </w:r>
                          </w:p>
                        </w:tc>
                      </w:tr>
                      <w:tr w:rsidR="00E016E0" w:rsidRPr="00F62F1C" w14:paraId="1A0369A9" w14:textId="77777777" w:rsidTr="006D3456">
                        <w:trPr>
                          <w:trHeight w:val="167"/>
                          <w:jc w:val="center"/>
                        </w:trPr>
                        <w:tc>
                          <w:tcPr>
                            <w:tcW w:w="986" w:type="dxa"/>
                            <w:vMerge/>
                          </w:tcPr>
                          <w:p w14:paraId="679F7423" w14:textId="77777777" w:rsidR="00E016E0" w:rsidRPr="008807EA" w:rsidRDefault="00E016E0" w:rsidP="008807EA">
                            <w:pPr>
                              <w:rPr>
                                <w:sz w:val="16"/>
                                <w:szCs w:val="16"/>
                              </w:rPr>
                            </w:pPr>
                          </w:p>
                        </w:tc>
                        <w:tc>
                          <w:tcPr>
                            <w:tcW w:w="1080" w:type="dxa"/>
                            <w:tcMar>
                              <w:left w:w="43" w:type="dxa"/>
                              <w:right w:w="43" w:type="dxa"/>
                            </w:tcMar>
                          </w:tcPr>
                          <w:p w14:paraId="6B374D7C" w14:textId="77777777" w:rsidR="00E016E0" w:rsidRPr="008807EA" w:rsidRDefault="00E016E0" w:rsidP="008807EA">
                            <w:pPr>
                              <w:rPr>
                                <w:sz w:val="16"/>
                                <w:szCs w:val="16"/>
                              </w:rPr>
                            </w:pPr>
                            <w:r w:rsidRPr="008807EA">
                              <w:rPr>
                                <w:sz w:val="16"/>
                                <w:szCs w:val="16"/>
                              </w:rPr>
                              <w:t>60</w:t>
                            </w:r>
                          </w:p>
                        </w:tc>
                        <w:tc>
                          <w:tcPr>
                            <w:tcW w:w="791" w:type="dxa"/>
                          </w:tcPr>
                          <w:p w14:paraId="43A48808" w14:textId="77777777" w:rsidR="00E016E0" w:rsidRPr="008807EA" w:rsidRDefault="00E016E0" w:rsidP="008807EA">
                            <w:pPr>
                              <w:rPr>
                                <w:sz w:val="16"/>
                                <w:szCs w:val="16"/>
                              </w:rPr>
                            </w:pPr>
                            <w:r w:rsidRPr="008807EA">
                              <w:rPr>
                                <w:sz w:val="16"/>
                                <w:szCs w:val="16"/>
                              </w:rPr>
                              <w:t>20.4</w:t>
                            </w:r>
                          </w:p>
                        </w:tc>
                      </w:tr>
                      <w:tr w:rsidR="00E016E0" w:rsidRPr="00F62F1C" w14:paraId="4B82F505" w14:textId="77777777" w:rsidTr="006D3456">
                        <w:trPr>
                          <w:trHeight w:val="70"/>
                          <w:jc w:val="center"/>
                        </w:trPr>
                        <w:tc>
                          <w:tcPr>
                            <w:tcW w:w="986" w:type="dxa"/>
                            <w:vMerge/>
                          </w:tcPr>
                          <w:p w14:paraId="0FF92834" w14:textId="77777777" w:rsidR="00E016E0" w:rsidRPr="008807EA" w:rsidRDefault="00E016E0" w:rsidP="008807EA">
                            <w:pPr>
                              <w:rPr>
                                <w:sz w:val="16"/>
                                <w:szCs w:val="16"/>
                              </w:rPr>
                            </w:pPr>
                          </w:p>
                        </w:tc>
                        <w:tc>
                          <w:tcPr>
                            <w:tcW w:w="1080" w:type="dxa"/>
                            <w:tcMar>
                              <w:left w:w="43" w:type="dxa"/>
                              <w:right w:w="43" w:type="dxa"/>
                            </w:tcMar>
                          </w:tcPr>
                          <w:p w14:paraId="64880205" w14:textId="77777777" w:rsidR="00E016E0" w:rsidRPr="008807EA" w:rsidRDefault="00E016E0" w:rsidP="008807EA">
                            <w:pPr>
                              <w:rPr>
                                <w:sz w:val="16"/>
                                <w:szCs w:val="16"/>
                              </w:rPr>
                            </w:pPr>
                            <w:r w:rsidRPr="008807EA">
                              <w:rPr>
                                <w:sz w:val="16"/>
                                <w:szCs w:val="16"/>
                              </w:rPr>
                              <w:t>30</w:t>
                            </w:r>
                          </w:p>
                        </w:tc>
                        <w:tc>
                          <w:tcPr>
                            <w:tcW w:w="791" w:type="dxa"/>
                          </w:tcPr>
                          <w:p w14:paraId="50C25D52" w14:textId="77777777" w:rsidR="00E016E0" w:rsidRPr="008807EA" w:rsidRDefault="00E016E0" w:rsidP="008807EA">
                            <w:pPr>
                              <w:rPr>
                                <w:sz w:val="16"/>
                                <w:szCs w:val="16"/>
                              </w:rPr>
                            </w:pPr>
                            <w:r w:rsidRPr="008807EA">
                              <w:rPr>
                                <w:sz w:val="16"/>
                                <w:szCs w:val="16"/>
                              </w:rPr>
                              <w:t>24.4</w:t>
                            </w:r>
                          </w:p>
                        </w:tc>
                      </w:tr>
                      <w:tr w:rsidR="00E016E0" w:rsidRPr="00F62F1C" w14:paraId="566D5E56" w14:textId="77777777" w:rsidTr="006D3456">
                        <w:trPr>
                          <w:trHeight w:val="158"/>
                          <w:jc w:val="center"/>
                        </w:trPr>
                        <w:tc>
                          <w:tcPr>
                            <w:tcW w:w="986" w:type="dxa"/>
                            <w:vMerge/>
                          </w:tcPr>
                          <w:p w14:paraId="79FE9FAC" w14:textId="77777777" w:rsidR="00E016E0" w:rsidRPr="008807EA" w:rsidRDefault="00E016E0" w:rsidP="008807EA">
                            <w:pPr>
                              <w:rPr>
                                <w:sz w:val="16"/>
                                <w:szCs w:val="16"/>
                              </w:rPr>
                            </w:pPr>
                          </w:p>
                        </w:tc>
                        <w:tc>
                          <w:tcPr>
                            <w:tcW w:w="1080" w:type="dxa"/>
                            <w:tcMar>
                              <w:left w:w="43" w:type="dxa"/>
                              <w:right w:w="43" w:type="dxa"/>
                            </w:tcMar>
                          </w:tcPr>
                          <w:p w14:paraId="3840880A" w14:textId="77777777" w:rsidR="00E016E0" w:rsidRPr="008807EA" w:rsidRDefault="00E016E0" w:rsidP="008807EA">
                            <w:pPr>
                              <w:rPr>
                                <w:sz w:val="16"/>
                                <w:szCs w:val="16"/>
                              </w:rPr>
                            </w:pPr>
                            <w:r w:rsidRPr="008807EA">
                              <w:rPr>
                                <w:sz w:val="16"/>
                                <w:szCs w:val="16"/>
                              </w:rPr>
                              <w:t>15</w:t>
                            </w:r>
                          </w:p>
                        </w:tc>
                        <w:tc>
                          <w:tcPr>
                            <w:tcW w:w="791" w:type="dxa"/>
                          </w:tcPr>
                          <w:p w14:paraId="1EAFB988" w14:textId="77777777" w:rsidR="00E016E0" w:rsidRPr="008807EA" w:rsidRDefault="00E016E0" w:rsidP="008807EA">
                            <w:pPr>
                              <w:rPr>
                                <w:sz w:val="16"/>
                                <w:szCs w:val="16"/>
                              </w:rPr>
                            </w:pPr>
                            <w:r w:rsidRPr="008807EA">
                              <w:rPr>
                                <w:sz w:val="16"/>
                                <w:szCs w:val="16"/>
                              </w:rPr>
                              <w:t>29.5</w:t>
                            </w:r>
                          </w:p>
                        </w:tc>
                      </w:tr>
                      <w:tr w:rsidR="00E016E0" w:rsidRPr="00F62F1C" w14:paraId="596B631A" w14:textId="77777777" w:rsidTr="006D3456">
                        <w:trPr>
                          <w:trHeight w:val="140"/>
                          <w:jc w:val="center"/>
                        </w:trPr>
                        <w:tc>
                          <w:tcPr>
                            <w:tcW w:w="986" w:type="dxa"/>
                            <w:vMerge w:val="restart"/>
                          </w:tcPr>
                          <w:p w14:paraId="3CC8F178" w14:textId="77777777" w:rsidR="00E016E0" w:rsidRPr="008807EA" w:rsidRDefault="00E016E0" w:rsidP="008807EA">
                            <w:pPr>
                              <w:rPr>
                                <w:sz w:val="16"/>
                                <w:szCs w:val="16"/>
                              </w:rPr>
                            </w:pPr>
                          </w:p>
                          <w:p w14:paraId="03E45579" w14:textId="77777777" w:rsidR="00E016E0" w:rsidRPr="008807EA" w:rsidRDefault="00E016E0" w:rsidP="008807EA">
                            <w:pPr>
                              <w:rPr>
                                <w:sz w:val="16"/>
                                <w:szCs w:val="16"/>
                              </w:rPr>
                            </w:pPr>
                          </w:p>
                          <w:p w14:paraId="69AFC45E" w14:textId="77777777" w:rsidR="00E016E0" w:rsidRPr="008807EA" w:rsidRDefault="00E016E0" w:rsidP="008807EA">
                            <w:pPr>
                              <w:rPr>
                                <w:sz w:val="16"/>
                                <w:szCs w:val="16"/>
                              </w:rPr>
                            </w:pPr>
                            <w:r w:rsidRPr="008807EA">
                              <w:rPr>
                                <w:sz w:val="16"/>
                                <w:szCs w:val="16"/>
                              </w:rPr>
                              <w:t>MixAR</w:t>
                            </w:r>
                          </w:p>
                          <w:p w14:paraId="170D39F2"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7174ACB0" w14:textId="77777777" w:rsidR="00E016E0" w:rsidRPr="008807EA" w:rsidRDefault="00E016E0" w:rsidP="008807EA">
                            <w:pPr>
                              <w:rPr>
                                <w:sz w:val="16"/>
                                <w:szCs w:val="16"/>
                              </w:rPr>
                            </w:pPr>
                            <w:r w:rsidRPr="008807EA">
                              <w:rPr>
                                <w:sz w:val="16"/>
                                <w:szCs w:val="16"/>
                              </w:rPr>
                              <w:t>120*</w:t>
                            </w:r>
                          </w:p>
                        </w:tc>
                        <w:tc>
                          <w:tcPr>
                            <w:tcW w:w="791" w:type="dxa"/>
                          </w:tcPr>
                          <w:p w14:paraId="2411C97C" w14:textId="77777777" w:rsidR="00E016E0" w:rsidRPr="008807EA" w:rsidRDefault="00E016E0" w:rsidP="008807EA">
                            <w:pPr>
                              <w:rPr>
                                <w:sz w:val="16"/>
                                <w:szCs w:val="16"/>
                              </w:rPr>
                            </w:pPr>
                            <w:r w:rsidRPr="008807EA">
                              <w:rPr>
                                <w:sz w:val="16"/>
                                <w:szCs w:val="16"/>
                              </w:rPr>
                              <w:t>19.2</w:t>
                            </w:r>
                          </w:p>
                        </w:tc>
                      </w:tr>
                      <w:tr w:rsidR="00E016E0" w:rsidRPr="00F62F1C" w14:paraId="45D1CD5E" w14:textId="77777777" w:rsidTr="006D3456">
                        <w:trPr>
                          <w:trHeight w:val="70"/>
                          <w:jc w:val="center"/>
                        </w:trPr>
                        <w:tc>
                          <w:tcPr>
                            <w:tcW w:w="986" w:type="dxa"/>
                            <w:vMerge/>
                          </w:tcPr>
                          <w:p w14:paraId="07C5BA1C" w14:textId="77777777" w:rsidR="00E016E0" w:rsidRPr="008807EA" w:rsidRDefault="00E016E0" w:rsidP="008807EA">
                            <w:pPr>
                              <w:rPr>
                                <w:sz w:val="16"/>
                                <w:szCs w:val="16"/>
                              </w:rPr>
                            </w:pPr>
                          </w:p>
                        </w:tc>
                        <w:tc>
                          <w:tcPr>
                            <w:tcW w:w="1080" w:type="dxa"/>
                            <w:tcMar>
                              <w:left w:w="43" w:type="dxa"/>
                              <w:right w:w="43" w:type="dxa"/>
                            </w:tcMar>
                          </w:tcPr>
                          <w:p w14:paraId="47817998" w14:textId="77777777" w:rsidR="00E016E0" w:rsidRPr="008807EA" w:rsidRDefault="00E016E0" w:rsidP="008807EA">
                            <w:pPr>
                              <w:rPr>
                                <w:sz w:val="16"/>
                                <w:szCs w:val="16"/>
                              </w:rPr>
                            </w:pPr>
                            <w:r w:rsidRPr="008807EA">
                              <w:rPr>
                                <w:sz w:val="16"/>
                                <w:szCs w:val="16"/>
                              </w:rPr>
                              <w:t>90</w:t>
                            </w:r>
                          </w:p>
                        </w:tc>
                        <w:tc>
                          <w:tcPr>
                            <w:tcW w:w="791" w:type="dxa"/>
                          </w:tcPr>
                          <w:p w14:paraId="4D22A99D" w14:textId="77777777" w:rsidR="00E016E0" w:rsidRPr="008807EA" w:rsidRDefault="00E016E0" w:rsidP="008807EA">
                            <w:pPr>
                              <w:rPr>
                                <w:sz w:val="16"/>
                                <w:szCs w:val="16"/>
                              </w:rPr>
                            </w:pPr>
                            <w:r w:rsidRPr="008807EA">
                              <w:rPr>
                                <w:sz w:val="16"/>
                                <w:szCs w:val="16"/>
                              </w:rPr>
                              <w:t>21.5</w:t>
                            </w:r>
                          </w:p>
                        </w:tc>
                      </w:tr>
                      <w:tr w:rsidR="00E016E0" w:rsidRPr="00F62F1C" w14:paraId="4A081B79" w14:textId="77777777" w:rsidTr="00984EBD">
                        <w:trPr>
                          <w:trHeight w:val="110"/>
                          <w:jc w:val="center"/>
                        </w:trPr>
                        <w:tc>
                          <w:tcPr>
                            <w:tcW w:w="986" w:type="dxa"/>
                            <w:vMerge/>
                          </w:tcPr>
                          <w:p w14:paraId="1CC0671E" w14:textId="77777777" w:rsidR="00E016E0" w:rsidRPr="008807EA" w:rsidRDefault="00E016E0" w:rsidP="008807EA">
                            <w:pPr>
                              <w:rPr>
                                <w:sz w:val="16"/>
                                <w:szCs w:val="16"/>
                              </w:rPr>
                            </w:pPr>
                          </w:p>
                        </w:tc>
                        <w:tc>
                          <w:tcPr>
                            <w:tcW w:w="1080" w:type="dxa"/>
                            <w:tcMar>
                              <w:left w:w="43" w:type="dxa"/>
                              <w:right w:w="43" w:type="dxa"/>
                            </w:tcMar>
                          </w:tcPr>
                          <w:p w14:paraId="1C40A6D1" w14:textId="77777777" w:rsidR="00E016E0" w:rsidRPr="008807EA" w:rsidRDefault="00E016E0" w:rsidP="008807EA">
                            <w:pPr>
                              <w:rPr>
                                <w:sz w:val="16"/>
                                <w:szCs w:val="16"/>
                              </w:rPr>
                            </w:pPr>
                            <w:r w:rsidRPr="008807EA">
                              <w:rPr>
                                <w:sz w:val="16"/>
                                <w:szCs w:val="16"/>
                              </w:rPr>
                              <w:t>60</w:t>
                            </w:r>
                          </w:p>
                        </w:tc>
                        <w:tc>
                          <w:tcPr>
                            <w:tcW w:w="791" w:type="dxa"/>
                          </w:tcPr>
                          <w:p w14:paraId="774C6D40" w14:textId="77777777" w:rsidR="00E016E0" w:rsidRPr="008807EA" w:rsidRDefault="00E016E0" w:rsidP="008807EA">
                            <w:pPr>
                              <w:rPr>
                                <w:sz w:val="16"/>
                                <w:szCs w:val="16"/>
                              </w:rPr>
                            </w:pPr>
                            <w:r w:rsidRPr="008807EA">
                              <w:rPr>
                                <w:sz w:val="16"/>
                                <w:szCs w:val="16"/>
                              </w:rPr>
                              <w:t>21.8</w:t>
                            </w:r>
                          </w:p>
                        </w:tc>
                      </w:tr>
                      <w:tr w:rsidR="00E016E0" w:rsidRPr="00F62F1C" w14:paraId="48634A49" w14:textId="77777777" w:rsidTr="00984EBD">
                        <w:trPr>
                          <w:trHeight w:val="182"/>
                          <w:jc w:val="center"/>
                        </w:trPr>
                        <w:tc>
                          <w:tcPr>
                            <w:tcW w:w="986" w:type="dxa"/>
                            <w:vMerge/>
                          </w:tcPr>
                          <w:p w14:paraId="3412C81A" w14:textId="77777777" w:rsidR="00E016E0" w:rsidRPr="008807EA" w:rsidRDefault="00E016E0" w:rsidP="008807EA">
                            <w:pPr>
                              <w:rPr>
                                <w:sz w:val="16"/>
                                <w:szCs w:val="16"/>
                              </w:rPr>
                            </w:pPr>
                          </w:p>
                        </w:tc>
                        <w:tc>
                          <w:tcPr>
                            <w:tcW w:w="1080" w:type="dxa"/>
                            <w:tcMar>
                              <w:left w:w="43" w:type="dxa"/>
                              <w:right w:w="43" w:type="dxa"/>
                            </w:tcMar>
                          </w:tcPr>
                          <w:p w14:paraId="4F934A70" w14:textId="77777777" w:rsidR="00E016E0" w:rsidRPr="008807EA" w:rsidRDefault="00E016E0" w:rsidP="008807EA">
                            <w:pPr>
                              <w:rPr>
                                <w:sz w:val="16"/>
                                <w:szCs w:val="16"/>
                              </w:rPr>
                            </w:pPr>
                            <w:r w:rsidRPr="008807EA">
                              <w:rPr>
                                <w:sz w:val="16"/>
                                <w:szCs w:val="16"/>
                              </w:rPr>
                              <w:t>30</w:t>
                            </w:r>
                          </w:p>
                        </w:tc>
                        <w:tc>
                          <w:tcPr>
                            <w:tcW w:w="791" w:type="dxa"/>
                          </w:tcPr>
                          <w:p w14:paraId="609B7EFB" w14:textId="77777777" w:rsidR="00E016E0" w:rsidRPr="008807EA" w:rsidRDefault="00E016E0" w:rsidP="008807EA">
                            <w:pPr>
                              <w:rPr>
                                <w:sz w:val="16"/>
                                <w:szCs w:val="16"/>
                              </w:rPr>
                            </w:pPr>
                            <w:r w:rsidRPr="008807EA">
                              <w:rPr>
                                <w:sz w:val="16"/>
                                <w:szCs w:val="16"/>
                              </w:rPr>
                              <w:t>21.8</w:t>
                            </w:r>
                          </w:p>
                        </w:tc>
                      </w:tr>
                      <w:tr w:rsidR="00E016E0" w:rsidRPr="00F62F1C" w14:paraId="6FDB72E8" w14:textId="77777777" w:rsidTr="00984EBD">
                        <w:trPr>
                          <w:trHeight w:val="155"/>
                          <w:jc w:val="center"/>
                        </w:trPr>
                        <w:tc>
                          <w:tcPr>
                            <w:tcW w:w="986" w:type="dxa"/>
                            <w:vMerge/>
                          </w:tcPr>
                          <w:p w14:paraId="2425A9F6" w14:textId="77777777" w:rsidR="00E016E0" w:rsidRPr="008807EA" w:rsidRDefault="00E016E0" w:rsidP="008807EA">
                            <w:pPr>
                              <w:rPr>
                                <w:sz w:val="16"/>
                                <w:szCs w:val="16"/>
                              </w:rPr>
                            </w:pPr>
                          </w:p>
                        </w:tc>
                        <w:tc>
                          <w:tcPr>
                            <w:tcW w:w="1080" w:type="dxa"/>
                            <w:tcMar>
                              <w:left w:w="43" w:type="dxa"/>
                              <w:right w:w="43" w:type="dxa"/>
                            </w:tcMar>
                          </w:tcPr>
                          <w:p w14:paraId="53F61B3B" w14:textId="77777777" w:rsidR="00E016E0" w:rsidRPr="008807EA" w:rsidRDefault="00E016E0" w:rsidP="008807EA">
                            <w:pPr>
                              <w:rPr>
                                <w:sz w:val="16"/>
                                <w:szCs w:val="16"/>
                              </w:rPr>
                            </w:pPr>
                            <w:r w:rsidRPr="008807EA">
                              <w:rPr>
                                <w:sz w:val="16"/>
                                <w:szCs w:val="16"/>
                              </w:rPr>
                              <w:t>15</w:t>
                            </w:r>
                          </w:p>
                        </w:tc>
                        <w:tc>
                          <w:tcPr>
                            <w:tcW w:w="791" w:type="dxa"/>
                          </w:tcPr>
                          <w:p w14:paraId="237F909C" w14:textId="77777777" w:rsidR="00E016E0" w:rsidRPr="008807EA" w:rsidRDefault="00E016E0" w:rsidP="008807EA">
                            <w:pPr>
                              <w:rPr>
                                <w:sz w:val="16"/>
                                <w:szCs w:val="16"/>
                              </w:rPr>
                            </w:pPr>
                            <w:r w:rsidRPr="008807EA">
                              <w:rPr>
                                <w:sz w:val="16"/>
                                <w:szCs w:val="16"/>
                              </w:rPr>
                              <w:t>24.3</w:t>
                            </w:r>
                          </w:p>
                        </w:tc>
                      </w:tr>
                    </w:tbl>
                    <w:p w14:paraId="50D41E00" w14:textId="77777777" w:rsidR="00E016E0" w:rsidRDefault="00E016E0" w:rsidP="00E016E0">
                      <w:pPr>
                        <w:pStyle w:val="FootnoteText"/>
                        <w:rPr>
                          <w:i/>
                        </w:rPr>
                      </w:pPr>
                      <w:r w:rsidRPr="00633DC9">
                        <w:t>*Training data varied around 120s.</w:t>
                      </w:r>
                    </w:p>
                    <w:p w14:paraId="748FB93E" w14:textId="77777777" w:rsidR="00E016E0" w:rsidRPr="008E3E9B" w:rsidRDefault="00E016E0" w:rsidP="00E016E0">
                      <w:pPr>
                        <w:pStyle w:val="FootnoteText"/>
                      </w:pPr>
                    </w:p>
                  </w:txbxContent>
                </v:textbox>
                <w10:wrap type="square" anchorx="margin" anchory="margin"/>
              </v:shape>
            </w:pict>
          </mc:Fallback>
        </mc:AlternateContent>
      </w:r>
    </w:p>
    <w:p w14:paraId="6DD3182B" w14:textId="77777777" w:rsidR="00E016E0" w:rsidRDefault="00E016E0" w:rsidP="00824BBA">
      <w:pPr>
        <w:pStyle w:val="ReferenceHead"/>
        <w:keepNext w:val="0"/>
        <w:autoSpaceDE/>
        <w:autoSpaceDN/>
        <w:spacing w:line="240" w:lineRule="auto"/>
        <w:jc w:val="left"/>
        <w:outlineLvl w:val="9"/>
      </w:pPr>
    </w:p>
    <w:p w14:paraId="565311EC" w14:textId="77777777" w:rsidR="00E016E0" w:rsidRDefault="00E016E0" w:rsidP="00824BBA">
      <w:pPr>
        <w:pStyle w:val="ReferenceHead"/>
        <w:keepNext w:val="0"/>
        <w:autoSpaceDE/>
        <w:autoSpaceDN/>
        <w:spacing w:line="240" w:lineRule="auto"/>
        <w:jc w:val="left"/>
        <w:outlineLvl w:val="9"/>
      </w:pPr>
    </w:p>
    <w:p w14:paraId="4BE35E94" w14:textId="77777777" w:rsidR="00E016E0" w:rsidRDefault="00E016E0" w:rsidP="00824BBA">
      <w:pPr>
        <w:pStyle w:val="ReferenceHead"/>
        <w:keepNext w:val="0"/>
        <w:autoSpaceDE/>
        <w:autoSpaceDN/>
        <w:spacing w:line="240" w:lineRule="auto"/>
        <w:jc w:val="left"/>
        <w:outlineLvl w:val="9"/>
      </w:pPr>
    </w:p>
    <w:p w14:paraId="6CB0376B" w14:textId="77777777" w:rsidR="00E016E0" w:rsidRDefault="00E016E0" w:rsidP="00824BBA">
      <w:pPr>
        <w:pStyle w:val="ReferenceHead"/>
        <w:keepNext w:val="0"/>
        <w:autoSpaceDE/>
        <w:autoSpaceDN/>
        <w:spacing w:line="240" w:lineRule="auto"/>
        <w:jc w:val="left"/>
        <w:outlineLvl w:val="9"/>
      </w:pPr>
    </w:p>
    <w:p w14:paraId="3F4AF40A" w14:textId="77777777" w:rsidR="00E016E0" w:rsidRDefault="00E016E0" w:rsidP="00824BBA">
      <w:pPr>
        <w:pStyle w:val="ReferenceHead"/>
        <w:keepNext w:val="0"/>
        <w:autoSpaceDE/>
        <w:autoSpaceDN/>
        <w:spacing w:line="240" w:lineRule="auto"/>
        <w:jc w:val="left"/>
        <w:outlineLvl w:val="9"/>
      </w:pPr>
    </w:p>
    <w:p w14:paraId="3980FA53" w14:textId="77777777" w:rsidR="00E016E0" w:rsidRDefault="00E016E0" w:rsidP="00824BBA">
      <w:pPr>
        <w:pStyle w:val="ReferenceHead"/>
        <w:keepNext w:val="0"/>
        <w:autoSpaceDE/>
        <w:autoSpaceDN/>
        <w:spacing w:line="240" w:lineRule="auto"/>
        <w:jc w:val="left"/>
        <w:outlineLvl w:val="9"/>
      </w:pPr>
    </w:p>
    <w:p w14:paraId="24102210" w14:textId="77777777" w:rsidR="00E016E0" w:rsidRDefault="00E016E0" w:rsidP="00824BBA">
      <w:pPr>
        <w:pStyle w:val="ReferenceHead"/>
        <w:keepNext w:val="0"/>
        <w:autoSpaceDE/>
        <w:autoSpaceDN/>
        <w:spacing w:line="240" w:lineRule="auto"/>
        <w:jc w:val="left"/>
        <w:outlineLvl w:val="9"/>
      </w:pPr>
    </w:p>
    <w:p w14:paraId="19F78679" w14:textId="77777777" w:rsidR="00E016E0" w:rsidRDefault="00E016E0" w:rsidP="00824BBA">
      <w:pPr>
        <w:pStyle w:val="ReferenceHead"/>
        <w:keepNext w:val="0"/>
        <w:autoSpaceDE/>
        <w:autoSpaceDN/>
        <w:spacing w:line="240" w:lineRule="auto"/>
        <w:jc w:val="left"/>
        <w:outlineLvl w:val="9"/>
      </w:pPr>
    </w:p>
    <w:p w14:paraId="47EE8E72" w14:textId="77777777" w:rsidR="00E016E0" w:rsidRDefault="00E016E0" w:rsidP="00824BBA">
      <w:pPr>
        <w:pStyle w:val="ReferenceHead"/>
        <w:keepNext w:val="0"/>
        <w:autoSpaceDE/>
        <w:autoSpaceDN/>
        <w:spacing w:line="240" w:lineRule="auto"/>
        <w:jc w:val="left"/>
        <w:outlineLvl w:val="9"/>
      </w:pPr>
    </w:p>
    <w:p w14:paraId="25DB97FD" w14:textId="77777777" w:rsidR="00E016E0" w:rsidRDefault="00E016E0" w:rsidP="00824BBA">
      <w:pPr>
        <w:pStyle w:val="ReferenceHead"/>
        <w:keepNext w:val="0"/>
        <w:autoSpaceDE/>
        <w:autoSpaceDN/>
        <w:spacing w:line="240" w:lineRule="auto"/>
        <w:jc w:val="left"/>
        <w:outlineLvl w:val="9"/>
      </w:pPr>
    </w:p>
    <w:p w14:paraId="74627FF3" w14:textId="77777777" w:rsidR="00E016E0" w:rsidRDefault="00E016E0" w:rsidP="00824BBA">
      <w:pPr>
        <w:pStyle w:val="ReferenceHead"/>
        <w:keepNext w:val="0"/>
        <w:autoSpaceDE/>
        <w:autoSpaceDN/>
        <w:spacing w:line="240" w:lineRule="auto"/>
        <w:jc w:val="left"/>
        <w:outlineLvl w:val="9"/>
      </w:pPr>
    </w:p>
    <w:p w14:paraId="01D39294" w14:textId="77777777" w:rsidR="00E016E0" w:rsidRDefault="00E016E0" w:rsidP="00824BBA">
      <w:pPr>
        <w:pStyle w:val="ReferenceHead"/>
        <w:keepNext w:val="0"/>
        <w:autoSpaceDE/>
        <w:autoSpaceDN/>
        <w:spacing w:line="240" w:lineRule="auto"/>
        <w:jc w:val="left"/>
        <w:outlineLvl w:val="9"/>
      </w:pPr>
    </w:p>
    <w:p w14:paraId="2CAAF0A3" w14:textId="77777777" w:rsidR="00E016E0" w:rsidRDefault="00E016E0" w:rsidP="00824BBA">
      <w:pPr>
        <w:pStyle w:val="ReferenceHead"/>
        <w:keepNext w:val="0"/>
        <w:autoSpaceDE/>
        <w:autoSpaceDN/>
        <w:spacing w:line="240" w:lineRule="auto"/>
        <w:jc w:val="left"/>
        <w:outlineLvl w:val="9"/>
      </w:pPr>
    </w:p>
    <w:p w14:paraId="34DE71E3" w14:textId="77777777" w:rsidR="00E016E0" w:rsidRDefault="00E016E0" w:rsidP="00824BBA">
      <w:pPr>
        <w:pStyle w:val="ReferenceHead"/>
        <w:keepNext w:val="0"/>
        <w:autoSpaceDE/>
        <w:autoSpaceDN/>
        <w:spacing w:line="240" w:lineRule="auto"/>
        <w:jc w:val="left"/>
        <w:outlineLvl w:val="9"/>
      </w:pPr>
    </w:p>
    <w:p w14:paraId="54C3E5AF" w14:textId="77777777" w:rsidR="00E016E0" w:rsidRDefault="00E016E0" w:rsidP="00824BBA">
      <w:pPr>
        <w:pStyle w:val="ReferenceHead"/>
        <w:keepNext w:val="0"/>
        <w:autoSpaceDE/>
        <w:autoSpaceDN/>
        <w:spacing w:line="240" w:lineRule="auto"/>
        <w:jc w:val="left"/>
        <w:outlineLvl w:val="9"/>
      </w:pPr>
    </w:p>
    <w:p w14:paraId="7A4F4AB4" w14:textId="77777777" w:rsidR="00E016E0" w:rsidRDefault="00E016E0" w:rsidP="00824BBA">
      <w:pPr>
        <w:pStyle w:val="ReferenceHead"/>
        <w:keepNext w:val="0"/>
        <w:autoSpaceDE/>
        <w:autoSpaceDN/>
        <w:spacing w:line="240" w:lineRule="auto"/>
        <w:jc w:val="left"/>
        <w:outlineLvl w:val="9"/>
      </w:pPr>
    </w:p>
    <w:p w14:paraId="4EF1DD51" w14:textId="77777777" w:rsidR="00E016E0" w:rsidRDefault="00E016E0" w:rsidP="00824BBA">
      <w:pPr>
        <w:pStyle w:val="ReferenceHead"/>
        <w:keepNext w:val="0"/>
        <w:autoSpaceDE/>
        <w:autoSpaceDN/>
        <w:spacing w:line="240" w:lineRule="auto"/>
        <w:jc w:val="left"/>
        <w:outlineLvl w:val="9"/>
      </w:pPr>
    </w:p>
    <w:p w14:paraId="2FC44511" w14:textId="77777777" w:rsidR="00E016E0" w:rsidRDefault="00E016E0" w:rsidP="00824BBA">
      <w:pPr>
        <w:pStyle w:val="ReferenceHead"/>
        <w:keepNext w:val="0"/>
        <w:autoSpaceDE/>
        <w:autoSpaceDN/>
        <w:spacing w:line="240" w:lineRule="auto"/>
        <w:jc w:val="left"/>
        <w:outlineLvl w:val="9"/>
      </w:pPr>
    </w:p>
    <w:p w14:paraId="179A7272" w14:textId="77777777" w:rsidR="00E016E0" w:rsidRDefault="00E016E0" w:rsidP="00824BBA">
      <w:pPr>
        <w:pStyle w:val="ReferenceHead"/>
        <w:keepNext w:val="0"/>
        <w:autoSpaceDE/>
        <w:autoSpaceDN/>
        <w:spacing w:line="240" w:lineRule="auto"/>
        <w:jc w:val="left"/>
        <w:outlineLvl w:val="9"/>
      </w:pPr>
    </w:p>
    <w:p w14:paraId="1B254E04" w14:textId="77777777" w:rsidR="00E016E0" w:rsidRDefault="00E016E0" w:rsidP="00824BBA">
      <w:pPr>
        <w:pStyle w:val="ReferenceHead"/>
        <w:keepNext w:val="0"/>
        <w:autoSpaceDE/>
        <w:autoSpaceDN/>
        <w:spacing w:line="240" w:lineRule="auto"/>
        <w:jc w:val="left"/>
        <w:outlineLvl w:val="9"/>
      </w:pPr>
    </w:p>
    <w:p w14:paraId="012EB7B0" w14:textId="77777777" w:rsidR="00E016E0" w:rsidRDefault="00E016E0" w:rsidP="00824BBA">
      <w:pPr>
        <w:pStyle w:val="ReferenceHead"/>
        <w:keepNext w:val="0"/>
        <w:autoSpaceDE/>
        <w:autoSpaceDN/>
        <w:spacing w:line="240" w:lineRule="auto"/>
        <w:jc w:val="left"/>
        <w:outlineLvl w:val="9"/>
      </w:pPr>
    </w:p>
    <w:p w14:paraId="7849924E" w14:textId="77777777" w:rsidR="00E016E0" w:rsidRDefault="00E016E0" w:rsidP="00824BBA">
      <w:pPr>
        <w:pStyle w:val="ReferenceHead"/>
        <w:keepNext w:val="0"/>
        <w:autoSpaceDE/>
        <w:autoSpaceDN/>
        <w:spacing w:line="240" w:lineRule="auto"/>
        <w:jc w:val="left"/>
        <w:outlineLvl w:val="9"/>
      </w:pPr>
    </w:p>
    <w:p w14:paraId="397EC375" w14:textId="77777777" w:rsidR="00E016E0" w:rsidRDefault="00E016E0" w:rsidP="00824BBA">
      <w:pPr>
        <w:pStyle w:val="ReferenceHead"/>
        <w:keepNext w:val="0"/>
        <w:autoSpaceDE/>
        <w:autoSpaceDN/>
        <w:spacing w:line="240" w:lineRule="auto"/>
        <w:jc w:val="left"/>
        <w:outlineLvl w:val="9"/>
      </w:pPr>
    </w:p>
    <w:p w14:paraId="4F1D2DF4" w14:textId="77777777" w:rsidR="00E016E0" w:rsidRDefault="00E016E0" w:rsidP="00824BBA">
      <w:pPr>
        <w:pStyle w:val="ReferenceHead"/>
        <w:keepNext w:val="0"/>
        <w:autoSpaceDE/>
        <w:autoSpaceDN/>
        <w:spacing w:line="240" w:lineRule="auto"/>
        <w:jc w:val="left"/>
        <w:outlineLvl w:val="9"/>
      </w:pPr>
    </w:p>
    <w:p w14:paraId="2D78CA4D" w14:textId="77777777" w:rsidR="00E016E0" w:rsidRDefault="00E016E0" w:rsidP="00824BBA">
      <w:pPr>
        <w:pStyle w:val="ReferenceHead"/>
        <w:keepNext w:val="0"/>
        <w:autoSpaceDE/>
        <w:autoSpaceDN/>
        <w:spacing w:line="240" w:lineRule="auto"/>
        <w:jc w:val="left"/>
        <w:outlineLvl w:val="9"/>
      </w:pPr>
    </w:p>
    <w:p w14:paraId="0DF5AB97" w14:textId="77777777" w:rsidR="00E016E0" w:rsidRDefault="00E016E0" w:rsidP="00824BBA">
      <w:pPr>
        <w:pStyle w:val="ReferenceHead"/>
        <w:keepNext w:val="0"/>
        <w:autoSpaceDE/>
        <w:autoSpaceDN/>
        <w:spacing w:line="240" w:lineRule="auto"/>
        <w:jc w:val="left"/>
        <w:outlineLvl w:val="9"/>
      </w:pPr>
    </w:p>
    <w:p w14:paraId="24C47B80" w14:textId="77777777" w:rsidR="00E016E0" w:rsidRDefault="00E016E0" w:rsidP="00824BBA">
      <w:pPr>
        <w:pStyle w:val="ReferenceHead"/>
        <w:keepNext w:val="0"/>
        <w:autoSpaceDE/>
        <w:autoSpaceDN/>
        <w:spacing w:line="240" w:lineRule="auto"/>
        <w:jc w:val="left"/>
        <w:outlineLvl w:val="9"/>
      </w:pPr>
    </w:p>
    <w:p w14:paraId="20C2A775" w14:textId="77777777" w:rsidR="00E016E0" w:rsidRDefault="00E016E0" w:rsidP="00824BBA">
      <w:pPr>
        <w:pStyle w:val="ReferenceHead"/>
        <w:keepNext w:val="0"/>
        <w:autoSpaceDE/>
        <w:autoSpaceDN/>
        <w:spacing w:line="240" w:lineRule="auto"/>
        <w:jc w:val="left"/>
        <w:outlineLvl w:val="9"/>
      </w:pPr>
    </w:p>
    <w:p w14:paraId="669EF1B1" w14:textId="77777777" w:rsidR="00E016E0" w:rsidRDefault="00E016E0" w:rsidP="00824BBA">
      <w:pPr>
        <w:pStyle w:val="ReferenceHead"/>
        <w:keepNext w:val="0"/>
        <w:autoSpaceDE/>
        <w:autoSpaceDN/>
        <w:spacing w:line="240" w:lineRule="auto"/>
        <w:jc w:val="left"/>
        <w:outlineLvl w:val="9"/>
      </w:pPr>
    </w:p>
    <w:p w14:paraId="7AAB0A5C" w14:textId="77777777" w:rsidR="00E016E0" w:rsidRDefault="00E016E0" w:rsidP="00824BBA">
      <w:pPr>
        <w:pStyle w:val="ReferenceHead"/>
        <w:keepNext w:val="0"/>
        <w:autoSpaceDE/>
        <w:autoSpaceDN/>
        <w:spacing w:line="240" w:lineRule="auto"/>
        <w:jc w:val="left"/>
        <w:outlineLvl w:val="9"/>
      </w:pPr>
    </w:p>
    <w:p w14:paraId="0EB95D51" w14:textId="78BDF047" w:rsidR="00E016E0" w:rsidRDefault="00E016E0" w:rsidP="00824BBA">
      <w:pPr>
        <w:pStyle w:val="ReferenceHead"/>
        <w:keepNext w:val="0"/>
        <w:autoSpaceDE/>
        <w:autoSpaceDN/>
        <w:spacing w:line="240" w:lineRule="auto"/>
        <w:jc w:val="left"/>
        <w:outlineLvl w:val="9"/>
      </w:pPr>
    </w:p>
    <w:p w14:paraId="783DA37F" w14:textId="0E479B1B"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3232" behindDoc="0" locked="0" layoutInCell="1" allowOverlap="1" wp14:anchorId="67888174" wp14:editId="6C161C98">
                <wp:simplePos x="0" y="0"/>
                <wp:positionH relativeFrom="margin">
                  <wp:posOffset>546735</wp:posOffset>
                </wp:positionH>
                <wp:positionV relativeFrom="margin">
                  <wp:posOffset>269240</wp:posOffset>
                </wp:positionV>
                <wp:extent cx="2952115" cy="2524760"/>
                <wp:effectExtent l="0" t="0" r="0" b="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2524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B62C61" w14:textId="77777777" w:rsidR="00E016E0" w:rsidRDefault="00E016E0" w:rsidP="00E016E0">
                            <w:pPr>
                              <w:pStyle w:val="TableTitle"/>
                            </w:pPr>
                            <w:r w:rsidRPr="00232A9B">
                              <w:t>Table</w:t>
                            </w:r>
                            <w:r>
                              <w:t xml:space="preserve"> VII</w:t>
                            </w:r>
                          </w:p>
                          <w:p w14:paraId="3AD17F26"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159E568A" w14:textId="77777777" w:rsidTr="00765B8C">
                              <w:trPr>
                                <w:trHeight w:val="593"/>
                                <w:jc w:val="center"/>
                              </w:trPr>
                              <w:tc>
                                <w:tcPr>
                                  <w:tcW w:w="1033" w:type="dxa"/>
                                  <w:vMerge w:val="restart"/>
                                </w:tcPr>
                                <w:p w14:paraId="12079CAA" w14:textId="77777777" w:rsidR="00E016E0" w:rsidRPr="001057F7" w:rsidRDefault="00E016E0" w:rsidP="001057F7">
                                  <w:pPr>
                                    <w:rPr>
                                      <w:sz w:val="16"/>
                                      <w:szCs w:val="16"/>
                                    </w:rPr>
                                  </w:pPr>
                                </w:p>
                                <w:p w14:paraId="4911E0A7" w14:textId="77777777" w:rsidR="00E016E0" w:rsidRPr="001057F7" w:rsidRDefault="00E016E0" w:rsidP="001057F7">
                                  <w:pPr>
                                    <w:rPr>
                                      <w:sz w:val="16"/>
                                      <w:szCs w:val="16"/>
                                    </w:rPr>
                                  </w:pPr>
                                </w:p>
                                <w:p w14:paraId="4DE437AA" w14:textId="77777777" w:rsidR="00E016E0" w:rsidRPr="001057F7" w:rsidRDefault="00E016E0" w:rsidP="001057F7">
                                  <w:pPr>
                                    <w:rPr>
                                      <w:sz w:val="16"/>
                                      <w:szCs w:val="16"/>
                                    </w:rPr>
                                  </w:pPr>
                                </w:p>
                                <w:p w14:paraId="47385C29" w14:textId="77777777" w:rsidR="00E016E0" w:rsidRPr="001057F7" w:rsidRDefault="00E016E0" w:rsidP="001057F7">
                                  <w:pPr>
                                    <w:rPr>
                                      <w:sz w:val="16"/>
                                      <w:szCs w:val="16"/>
                                    </w:rPr>
                                  </w:pPr>
                                </w:p>
                                <w:p w14:paraId="58345DD8" w14:textId="77777777" w:rsidR="00E016E0" w:rsidRPr="001057F7" w:rsidRDefault="00E016E0" w:rsidP="001057F7">
                                  <w:pPr>
                                    <w:rPr>
                                      <w:sz w:val="16"/>
                                      <w:szCs w:val="16"/>
                                    </w:rPr>
                                  </w:pPr>
                                </w:p>
                                <w:p w14:paraId="6C011636" w14:textId="77777777" w:rsidR="00E016E0" w:rsidRPr="001057F7" w:rsidRDefault="00E016E0" w:rsidP="001057F7">
                                  <w:pPr>
                                    <w:rPr>
                                      <w:sz w:val="16"/>
                                      <w:szCs w:val="16"/>
                                    </w:rPr>
                                  </w:pPr>
                                  <w:r w:rsidRPr="001057F7">
                                    <w:rPr>
                                      <w:sz w:val="16"/>
                                      <w:szCs w:val="16"/>
                                    </w:rPr>
                                    <w:t>GMM</w:t>
                                  </w:r>
                                </w:p>
                                <w:p w14:paraId="00BE014B"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4444E79" w14:textId="77777777" w:rsidR="00E016E0" w:rsidRPr="001057F7" w:rsidRDefault="00E016E0" w:rsidP="001057F7">
                                  <w:pPr>
                                    <w:rPr>
                                      <w:sz w:val="16"/>
                                      <w:szCs w:val="16"/>
                                    </w:rPr>
                                  </w:pPr>
                                  <w:r w:rsidRPr="001057F7">
                                    <w:rPr>
                                      <w:sz w:val="16"/>
                                      <w:szCs w:val="16"/>
                                    </w:rPr>
                                    <w:t>Evaluation Utterance Duration</w:t>
                                  </w:r>
                                </w:p>
                              </w:tc>
                              <w:tc>
                                <w:tcPr>
                                  <w:tcW w:w="691" w:type="dxa"/>
                                </w:tcPr>
                                <w:p w14:paraId="1B834297" w14:textId="77777777" w:rsidR="00E016E0" w:rsidRPr="001057F7" w:rsidRDefault="00E016E0" w:rsidP="001057F7">
                                  <w:pPr>
                                    <w:rPr>
                                      <w:sz w:val="16"/>
                                      <w:szCs w:val="16"/>
                                    </w:rPr>
                                  </w:pPr>
                                  <w:r w:rsidRPr="001057F7">
                                    <w:rPr>
                                      <w:sz w:val="16"/>
                                      <w:szCs w:val="16"/>
                                    </w:rPr>
                                    <w:t>EER</w:t>
                                  </w:r>
                                </w:p>
                              </w:tc>
                            </w:tr>
                            <w:tr w:rsidR="00E016E0" w:rsidRPr="001057F7" w14:paraId="3B06E3E1" w14:textId="77777777" w:rsidTr="00984EBD">
                              <w:trPr>
                                <w:trHeight w:val="70"/>
                                <w:jc w:val="center"/>
                              </w:trPr>
                              <w:tc>
                                <w:tcPr>
                                  <w:tcW w:w="1033" w:type="dxa"/>
                                  <w:vMerge/>
                                </w:tcPr>
                                <w:p w14:paraId="766AA663" w14:textId="77777777" w:rsidR="00E016E0" w:rsidRPr="001057F7" w:rsidRDefault="00E016E0" w:rsidP="001057F7">
                                  <w:pPr>
                                    <w:rPr>
                                      <w:sz w:val="16"/>
                                      <w:szCs w:val="16"/>
                                    </w:rPr>
                                  </w:pPr>
                                </w:p>
                              </w:tc>
                              <w:tc>
                                <w:tcPr>
                                  <w:tcW w:w="1170" w:type="dxa"/>
                                  <w:tcMar>
                                    <w:left w:w="43" w:type="dxa"/>
                                    <w:right w:w="43" w:type="dxa"/>
                                  </w:tcMar>
                                </w:tcPr>
                                <w:p w14:paraId="747E19A3" w14:textId="77777777" w:rsidR="00E016E0" w:rsidRPr="001057F7" w:rsidRDefault="00E016E0" w:rsidP="001057F7">
                                  <w:pPr>
                                    <w:rPr>
                                      <w:sz w:val="16"/>
                                      <w:szCs w:val="16"/>
                                    </w:rPr>
                                  </w:pPr>
                                  <w:r w:rsidRPr="001057F7">
                                    <w:rPr>
                                      <w:sz w:val="16"/>
                                      <w:szCs w:val="16"/>
                                    </w:rPr>
                                    <w:t>30*</w:t>
                                  </w:r>
                                </w:p>
                              </w:tc>
                              <w:tc>
                                <w:tcPr>
                                  <w:tcW w:w="691" w:type="dxa"/>
                                </w:tcPr>
                                <w:p w14:paraId="24AA7994" w14:textId="77777777" w:rsidR="00E016E0" w:rsidRPr="001057F7" w:rsidRDefault="00E016E0" w:rsidP="001057F7">
                                  <w:pPr>
                                    <w:rPr>
                                      <w:sz w:val="16"/>
                                      <w:szCs w:val="16"/>
                                    </w:rPr>
                                  </w:pPr>
                                  <w:r w:rsidRPr="001057F7">
                                    <w:rPr>
                                      <w:sz w:val="16"/>
                                      <w:szCs w:val="16"/>
                                    </w:rPr>
                                    <w:t>20.5</w:t>
                                  </w:r>
                                </w:p>
                              </w:tc>
                            </w:tr>
                            <w:tr w:rsidR="00E016E0" w:rsidRPr="001057F7" w14:paraId="7E354678" w14:textId="77777777" w:rsidTr="00984EBD">
                              <w:trPr>
                                <w:trHeight w:val="185"/>
                                <w:jc w:val="center"/>
                              </w:trPr>
                              <w:tc>
                                <w:tcPr>
                                  <w:tcW w:w="1033" w:type="dxa"/>
                                  <w:vMerge/>
                                </w:tcPr>
                                <w:p w14:paraId="126102A9" w14:textId="77777777" w:rsidR="00E016E0" w:rsidRPr="001057F7" w:rsidRDefault="00E016E0" w:rsidP="001057F7">
                                  <w:pPr>
                                    <w:rPr>
                                      <w:sz w:val="16"/>
                                      <w:szCs w:val="16"/>
                                    </w:rPr>
                                  </w:pPr>
                                </w:p>
                              </w:tc>
                              <w:tc>
                                <w:tcPr>
                                  <w:tcW w:w="1170" w:type="dxa"/>
                                  <w:tcMar>
                                    <w:left w:w="43" w:type="dxa"/>
                                    <w:right w:w="43" w:type="dxa"/>
                                  </w:tcMar>
                                </w:tcPr>
                                <w:p w14:paraId="2EAFD1A8" w14:textId="77777777" w:rsidR="00E016E0" w:rsidRPr="001057F7" w:rsidRDefault="00E016E0" w:rsidP="001057F7">
                                  <w:pPr>
                                    <w:rPr>
                                      <w:sz w:val="16"/>
                                      <w:szCs w:val="16"/>
                                    </w:rPr>
                                  </w:pPr>
                                  <w:r w:rsidRPr="001057F7">
                                    <w:rPr>
                                      <w:sz w:val="16"/>
                                      <w:szCs w:val="16"/>
                                    </w:rPr>
                                    <w:t>15</w:t>
                                  </w:r>
                                </w:p>
                              </w:tc>
                              <w:tc>
                                <w:tcPr>
                                  <w:tcW w:w="691" w:type="dxa"/>
                                </w:tcPr>
                                <w:p w14:paraId="2A0ADFB7" w14:textId="77777777" w:rsidR="00E016E0" w:rsidRPr="001057F7" w:rsidRDefault="00E016E0" w:rsidP="001057F7">
                                  <w:pPr>
                                    <w:rPr>
                                      <w:sz w:val="16"/>
                                      <w:szCs w:val="16"/>
                                    </w:rPr>
                                  </w:pPr>
                                  <w:r w:rsidRPr="001057F7">
                                    <w:rPr>
                                      <w:sz w:val="16"/>
                                      <w:szCs w:val="16"/>
                                    </w:rPr>
                                    <w:t>21.8</w:t>
                                  </w:r>
                                </w:p>
                              </w:tc>
                            </w:tr>
                            <w:tr w:rsidR="00E016E0" w:rsidRPr="001057F7" w14:paraId="21B530A0" w14:textId="77777777" w:rsidTr="00984EBD">
                              <w:trPr>
                                <w:trHeight w:val="158"/>
                                <w:jc w:val="center"/>
                              </w:trPr>
                              <w:tc>
                                <w:tcPr>
                                  <w:tcW w:w="1033" w:type="dxa"/>
                                  <w:vMerge/>
                                </w:tcPr>
                                <w:p w14:paraId="5CDD6560" w14:textId="77777777" w:rsidR="00E016E0" w:rsidRPr="001057F7" w:rsidRDefault="00E016E0" w:rsidP="001057F7">
                                  <w:pPr>
                                    <w:rPr>
                                      <w:sz w:val="16"/>
                                      <w:szCs w:val="16"/>
                                    </w:rPr>
                                  </w:pPr>
                                </w:p>
                              </w:tc>
                              <w:tc>
                                <w:tcPr>
                                  <w:tcW w:w="1170" w:type="dxa"/>
                                  <w:tcMar>
                                    <w:left w:w="43" w:type="dxa"/>
                                    <w:right w:w="43" w:type="dxa"/>
                                  </w:tcMar>
                                </w:tcPr>
                                <w:p w14:paraId="3486F06A" w14:textId="77777777" w:rsidR="00E016E0" w:rsidRPr="001057F7" w:rsidRDefault="00E016E0" w:rsidP="001057F7">
                                  <w:pPr>
                                    <w:rPr>
                                      <w:sz w:val="16"/>
                                      <w:szCs w:val="16"/>
                                    </w:rPr>
                                  </w:pPr>
                                  <w:r w:rsidRPr="001057F7">
                                    <w:rPr>
                                      <w:sz w:val="16"/>
                                      <w:szCs w:val="16"/>
                                    </w:rPr>
                                    <w:t>10</w:t>
                                  </w:r>
                                </w:p>
                              </w:tc>
                              <w:tc>
                                <w:tcPr>
                                  <w:tcW w:w="691" w:type="dxa"/>
                                </w:tcPr>
                                <w:p w14:paraId="37C1D27F" w14:textId="77777777" w:rsidR="00E016E0" w:rsidRPr="001057F7" w:rsidRDefault="00E016E0" w:rsidP="001057F7">
                                  <w:pPr>
                                    <w:rPr>
                                      <w:sz w:val="16"/>
                                      <w:szCs w:val="16"/>
                                    </w:rPr>
                                  </w:pPr>
                                  <w:r w:rsidRPr="001057F7">
                                    <w:rPr>
                                      <w:sz w:val="16"/>
                                      <w:szCs w:val="16"/>
                                    </w:rPr>
                                    <w:t>21.5</w:t>
                                  </w:r>
                                </w:p>
                              </w:tc>
                            </w:tr>
                            <w:tr w:rsidR="00E016E0" w:rsidRPr="001057F7" w14:paraId="1122F4D5" w14:textId="77777777" w:rsidTr="00984EBD">
                              <w:trPr>
                                <w:trHeight w:val="70"/>
                                <w:jc w:val="center"/>
                              </w:trPr>
                              <w:tc>
                                <w:tcPr>
                                  <w:tcW w:w="1033" w:type="dxa"/>
                                  <w:vMerge/>
                                </w:tcPr>
                                <w:p w14:paraId="3F171F79" w14:textId="77777777" w:rsidR="00E016E0" w:rsidRPr="001057F7" w:rsidRDefault="00E016E0" w:rsidP="001057F7">
                                  <w:pPr>
                                    <w:rPr>
                                      <w:sz w:val="16"/>
                                      <w:szCs w:val="16"/>
                                    </w:rPr>
                                  </w:pPr>
                                </w:p>
                              </w:tc>
                              <w:tc>
                                <w:tcPr>
                                  <w:tcW w:w="1170" w:type="dxa"/>
                                  <w:tcMar>
                                    <w:left w:w="43" w:type="dxa"/>
                                    <w:right w:w="43" w:type="dxa"/>
                                  </w:tcMar>
                                </w:tcPr>
                                <w:p w14:paraId="751F4B62" w14:textId="77777777" w:rsidR="00E016E0" w:rsidRPr="001057F7" w:rsidRDefault="00E016E0" w:rsidP="001057F7">
                                  <w:pPr>
                                    <w:rPr>
                                      <w:sz w:val="16"/>
                                      <w:szCs w:val="16"/>
                                    </w:rPr>
                                  </w:pPr>
                                  <w:r w:rsidRPr="001057F7">
                                    <w:rPr>
                                      <w:sz w:val="16"/>
                                      <w:szCs w:val="16"/>
                                    </w:rPr>
                                    <w:t>5</w:t>
                                  </w:r>
                                </w:p>
                              </w:tc>
                              <w:tc>
                                <w:tcPr>
                                  <w:tcW w:w="691" w:type="dxa"/>
                                </w:tcPr>
                                <w:p w14:paraId="4C9BD40E" w14:textId="77777777" w:rsidR="00E016E0" w:rsidRPr="001057F7" w:rsidRDefault="00E016E0" w:rsidP="001057F7">
                                  <w:pPr>
                                    <w:rPr>
                                      <w:sz w:val="16"/>
                                      <w:szCs w:val="16"/>
                                    </w:rPr>
                                  </w:pPr>
                                  <w:r w:rsidRPr="001057F7">
                                    <w:rPr>
                                      <w:sz w:val="16"/>
                                      <w:szCs w:val="16"/>
                                    </w:rPr>
                                    <w:t>24.4</w:t>
                                  </w:r>
                                </w:p>
                              </w:tc>
                            </w:tr>
                            <w:tr w:rsidR="00E016E0" w:rsidRPr="001057F7" w14:paraId="01C1B2DC" w14:textId="77777777" w:rsidTr="00984EBD">
                              <w:trPr>
                                <w:trHeight w:val="113"/>
                                <w:jc w:val="center"/>
                              </w:trPr>
                              <w:tc>
                                <w:tcPr>
                                  <w:tcW w:w="1033" w:type="dxa"/>
                                  <w:vMerge/>
                                </w:tcPr>
                                <w:p w14:paraId="05173765" w14:textId="77777777" w:rsidR="00E016E0" w:rsidRPr="001057F7" w:rsidRDefault="00E016E0" w:rsidP="001057F7">
                                  <w:pPr>
                                    <w:rPr>
                                      <w:sz w:val="16"/>
                                      <w:szCs w:val="16"/>
                                    </w:rPr>
                                  </w:pPr>
                                </w:p>
                              </w:tc>
                              <w:tc>
                                <w:tcPr>
                                  <w:tcW w:w="1170" w:type="dxa"/>
                                  <w:tcMar>
                                    <w:left w:w="43" w:type="dxa"/>
                                    <w:right w:w="43" w:type="dxa"/>
                                  </w:tcMar>
                                </w:tcPr>
                                <w:p w14:paraId="66B4D104" w14:textId="77777777" w:rsidR="00E016E0" w:rsidRPr="001057F7" w:rsidRDefault="00E016E0" w:rsidP="001057F7">
                                  <w:pPr>
                                    <w:rPr>
                                      <w:sz w:val="16"/>
                                      <w:szCs w:val="16"/>
                                    </w:rPr>
                                  </w:pPr>
                                  <w:r w:rsidRPr="001057F7">
                                    <w:rPr>
                                      <w:sz w:val="16"/>
                                      <w:szCs w:val="16"/>
                                    </w:rPr>
                                    <w:t>3</w:t>
                                  </w:r>
                                </w:p>
                              </w:tc>
                              <w:tc>
                                <w:tcPr>
                                  <w:tcW w:w="691" w:type="dxa"/>
                                </w:tcPr>
                                <w:p w14:paraId="41C3708D" w14:textId="77777777" w:rsidR="00E016E0" w:rsidRPr="001057F7" w:rsidRDefault="00E016E0" w:rsidP="001057F7">
                                  <w:pPr>
                                    <w:rPr>
                                      <w:sz w:val="16"/>
                                      <w:szCs w:val="16"/>
                                    </w:rPr>
                                  </w:pPr>
                                  <w:r w:rsidRPr="001057F7">
                                    <w:rPr>
                                      <w:sz w:val="16"/>
                                      <w:szCs w:val="16"/>
                                    </w:rPr>
                                    <w:t>26.9</w:t>
                                  </w:r>
                                </w:p>
                              </w:tc>
                            </w:tr>
                            <w:tr w:rsidR="00E016E0" w:rsidRPr="001057F7" w14:paraId="4F29FC34" w14:textId="77777777" w:rsidTr="00984EBD">
                              <w:trPr>
                                <w:trHeight w:val="167"/>
                                <w:jc w:val="center"/>
                              </w:trPr>
                              <w:tc>
                                <w:tcPr>
                                  <w:tcW w:w="1033" w:type="dxa"/>
                                  <w:vMerge w:val="restart"/>
                                </w:tcPr>
                                <w:p w14:paraId="7EF74908" w14:textId="77777777" w:rsidR="00E016E0" w:rsidRPr="001057F7" w:rsidRDefault="00E016E0" w:rsidP="001057F7">
                                  <w:pPr>
                                    <w:rPr>
                                      <w:sz w:val="16"/>
                                      <w:szCs w:val="16"/>
                                    </w:rPr>
                                  </w:pPr>
                                </w:p>
                                <w:p w14:paraId="6FB9B111" w14:textId="77777777" w:rsidR="00E016E0" w:rsidRPr="001057F7" w:rsidRDefault="00E016E0" w:rsidP="001057F7">
                                  <w:pPr>
                                    <w:rPr>
                                      <w:sz w:val="16"/>
                                      <w:szCs w:val="16"/>
                                    </w:rPr>
                                  </w:pPr>
                                </w:p>
                                <w:p w14:paraId="41CABF01" w14:textId="77777777" w:rsidR="00E016E0" w:rsidRPr="001057F7" w:rsidRDefault="00E016E0" w:rsidP="001057F7">
                                  <w:pPr>
                                    <w:rPr>
                                      <w:sz w:val="16"/>
                                      <w:szCs w:val="16"/>
                                    </w:rPr>
                                  </w:pPr>
                                  <w:r w:rsidRPr="001057F7">
                                    <w:rPr>
                                      <w:sz w:val="16"/>
                                      <w:szCs w:val="16"/>
                                    </w:rPr>
                                    <w:t>MixAR</w:t>
                                  </w:r>
                                </w:p>
                                <w:p w14:paraId="1A0E5D83"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34261D64" w14:textId="77777777" w:rsidR="00E016E0" w:rsidRPr="001057F7" w:rsidRDefault="00E016E0" w:rsidP="001057F7">
                                  <w:pPr>
                                    <w:rPr>
                                      <w:sz w:val="16"/>
                                      <w:szCs w:val="16"/>
                                    </w:rPr>
                                  </w:pPr>
                                  <w:r w:rsidRPr="001057F7">
                                    <w:rPr>
                                      <w:sz w:val="16"/>
                                      <w:szCs w:val="16"/>
                                    </w:rPr>
                                    <w:t>30*</w:t>
                                  </w:r>
                                </w:p>
                              </w:tc>
                              <w:tc>
                                <w:tcPr>
                                  <w:tcW w:w="691" w:type="dxa"/>
                                </w:tcPr>
                                <w:p w14:paraId="35426503" w14:textId="77777777" w:rsidR="00E016E0" w:rsidRPr="001057F7" w:rsidRDefault="00E016E0" w:rsidP="001057F7">
                                  <w:pPr>
                                    <w:rPr>
                                      <w:sz w:val="16"/>
                                      <w:szCs w:val="16"/>
                                    </w:rPr>
                                  </w:pPr>
                                  <w:r w:rsidRPr="001057F7">
                                    <w:rPr>
                                      <w:sz w:val="16"/>
                                      <w:szCs w:val="16"/>
                                    </w:rPr>
                                    <w:t>19.2</w:t>
                                  </w:r>
                                </w:p>
                              </w:tc>
                            </w:tr>
                            <w:tr w:rsidR="00E016E0" w:rsidRPr="001057F7" w14:paraId="13140685" w14:textId="77777777" w:rsidTr="00984EBD">
                              <w:trPr>
                                <w:trHeight w:val="158"/>
                                <w:jc w:val="center"/>
                              </w:trPr>
                              <w:tc>
                                <w:tcPr>
                                  <w:tcW w:w="1033" w:type="dxa"/>
                                  <w:vMerge/>
                                </w:tcPr>
                                <w:p w14:paraId="18BD481C" w14:textId="77777777" w:rsidR="00E016E0" w:rsidRPr="001057F7" w:rsidRDefault="00E016E0" w:rsidP="001057F7">
                                  <w:pPr>
                                    <w:rPr>
                                      <w:sz w:val="16"/>
                                      <w:szCs w:val="16"/>
                                    </w:rPr>
                                  </w:pPr>
                                </w:p>
                              </w:tc>
                              <w:tc>
                                <w:tcPr>
                                  <w:tcW w:w="1170" w:type="dxa"/>
                                  <w:tcMar>
                                    <w:left w:w="43" w:type="dxa"/>
                                    <w:right w:w="43" w:type="dxa"/>
                                  </w:tcMar>
                                </w:tcPr>
                                <w:p w14:paraId="30841F42" w14:textId="77777777" w:rsidR="00E016E0" w:rsidRPr="001057F7" w:rsidRDefault="00E016E0" w:rsidP="001057F7">
                                  <w:pPr>
                                    <w:rPr>
                                      <w:sz w:val="16"/>
                                      <w:szCs w:val="16"/>
                                    </w:rPr>
                                  </w:pPr>
                                  <w:r w:rsidRPr="001057F7">
                                    <w:rPr>
                                      <w:sz w:val="16"/>
                                      <w:szCs w:val="16"/>
                                    </w:rPr>
                                    <w:t>15</w:t>
                                  </w:r>
                                </w:p>
                              </w:tc>
                              <w:tc>
                                <w:tcPr>
                                  <w:tcW w:w="691" w:type="dxa"/>
                                </w:tcPr>
                                <w:p w14:paraId="57AFEC95" w14:textId="77777777" w:rsidR="00E016E0" w:rsidRPr="001057F7" w:rsidRDefault="00E016E0" w:rsidP="001057F7">
                                  <w:pPr>
                                    <w:rPr>
                                      <w:sz w:val="16"/>
                                      <w:szCs w:val="16"/>
                                    </w:rPr>
                                  </w:pPr>
                                  <w:r w:rsidRPr="001057F7">
                                    <w:rPr>
                                      <w:sz w:val="16"/>
                                      <w:szCs w:val="16"/>
                                    </w:rPr>
                                    <w:t>23.4</w:t>
                                  </w:r>
                                </w:p>
                              </w:tc>
                            </w:tr>
                            <w:tr w:rsidR="00E016E0" w:rsidRPr="001057F7" w14:paraId="0F19B8C0" w14:textId="77777777" w:rsidTr="00984EBD">
                              <w:trPr>
                                <w:trHeight w:val="122"/>
                                <w:jc w:val="center"/>
                              </w:trPr>
                              <w:tc>
                                <w:tcPr>
                                  <w:tcW w:w="1033" w:type="dxa"/>
                                  <w:vMerge/>
                                </w:tcPr>
                                <w:p w14:paraId="024ACF7F" w14:textId="77777777" w:rsidR="00E016E0" w:rsidRPr="001057F7" w:rsidRDefault="00E016E0" w:rsidP="001057F7">
                                  <w:pPr>
                                    <w:rPr>
                                      <w:sz w:val="16"/>
                                      <w:szCs w:val="16"/>
                                    </w:rPr>
                                  </w:pPr>
                                </w:p>
                              </w:tc>
                              <w:tc>
                                <w:tcPr>
                                  <w:tcW w:w="1170" w:type="dxa"/>
                                  <w:tcMar>
                                    <w:left w:w="43" w:type="dxa"/>
                                    <w:right w:w="43" w:type="dxa"/>
                                  </w:tcMar>
                                </w:tcPr>
                                <w:p w14:paraId="0B06F0F0" w14:textId="77777777" w:rsidR="00E016E0" w:rsidRPr="001057F7" w:rsidRDefault="00E016E0" w:rsidP="001057F7">
                                  <w:pPr>
                                    <w:rPr>
                                      <w:sz w:val="16"/>
                                      <w:szCs w:val="16"/>
                                    </w:rPr>
                                  </w:pPr>
                                  <w:r w:rsidRPr="001057F7">
                                    <w:rPr>
                                      <w:sz w:val="16"/>
                                      <w:szCs w:val="16"/>
                                    </w:rPr>
                                    <w:t>10</w:t>
                                  </w:r>
                                </w:p>
                              </w:tc>
                              <w:tc>
                                <w:tcPr>
                                  <w:tcW w:w="691" w:type="dxa"/>
                                </w:tcPr>
                                <w:p w14:paraId="2455EAB4" w14:textId="77777777" w:rsidR="00E016E0" w:rsidRPr="001057F7" w:rsidRDefault="00E016E0" w:rsidP="001057F7">
                                  <w:pPr>
                                    <w:rPr>
                                      <w:sz w:val="16"/>
                                      <w:szCs w:val="16"/>
                                    </w:rPr>
                                  </w:pPr>
                                  <w:r w:rsidRPr="001057F7">
                                    <w:rPr>
                                      <w:sz w:val="16"/>
                                      <w:szCs w:val="16"/>
                                    </w:rPr>
                                    <w:t>23.1</w:t>
                                  </w:r>
                                </w:p>
                              </w:tc>
                            </w:tr>
                            <w:tr w:rsidR="00E016E0" w:rsidRPr="001057F7" w14:paraId="3EEA6FD1" w14:textId="77777777" w:rsidTr="00984EBD">
                              <w:trPr>
                                <w:trHeight w:val="113"/>
                                <w:jc w:val="center"/>
                              </w:trPr>
                              <w:tc>
                                <w:tcPr>
                                  <w:tcW w:w="1033" w:type="dxa"/>
                                  <w:vMerge/>
                                </w:tcPr>
                                <w:p w14:paraId="68D15F46" w14:textId="77777777" w:rsidR="00E016E0" w:rsidRPr="001057F7" w:rsidRDefault="00E016E0" w:rsidP="001057F7">
                                  <w:pPr>
                                    <w:rPr>
                                      <w:sz w:val="16"/>
                                      <w:szCs w:val="16"/>
                                    </w:rPr>
                                  </w:pPr>
                                </w:p>
                              </w:tc>
                              <w:tc>
                                <w:tcPr>
                                  <w:tcW w:w="1170" w:type="dxa"/>
                                  <w:tcMar>
                                    <w:left w:w="43" w:type="dxa"/>
                                    <w:right w:w="43" w:type="dxa"/>
                                  </w:tcMar>
                                </w:tcPr>
                                <w:p w14:paraId="4340E77E" w14:textId="77777777" w:rsidR="00E016E0" w:rsidRPr="001057F7" w:rsidRDefault="00E016E0" w:rsidP="001057F7">
                                  <w:pPr>
                                    <w:rPr>
                                      <w:sz w:val="16"/>
                                      <w:szCs w:val="16"/>
                                    </w:rPr>
                                  </w:pPr>
                                  <w:r w:rsidRPr="001057F7">
                                    <w:rPr>
                                      <w:sz w:val="16"/>
                                      <w:szCs w:val="16"/>
                                    </w:rPr>
                                    <w:t>5</w:t>
                                  </w:r>
                                </w:p>
                              </w:tc>
                              <w:tc>
                                <w:tcPr>
                                  <w:tcW w:w="691" w:type="dxa"/>
                                </w:tcPr>
                                <w:p w14:paraId="2BFDB3E0" w14:textId="77777777" w:rsidR="00E016E0" w:rsidRPr="001057F7" w:rsidRDefault="00E016E0" w:rsidP="001057F7">
                                  <w:pPr>
                                    <w:rPr>
                                      <w:sz w:val="16"/>
                                      <w:szCs w:val="16"/>
                                    </w:rPr>
                                  </w:pPr>
                                  <w:r w:rsidRPr="001057F7">
                                    <w:rPr>
                                      <w:sz w:val="16"/>
                                      <w:szCs w:val="16"/>
                                    </w:rPr>
                                    <w:t>25.6</w:t>
                                  </w:r>
                                </w:p>
                              </w:tc>
                            </w:tr>
                            <w:tr w:rsidR="00E016E0" w:rsidRPr="001057F7" w14:paraId="07F4C2CC" w14:textId="77777777" w:rsidTr="00984EBD">
                              <w:trPr>
                                <w:trHeight w:val="77"/>
                                <w:jc w:val="center"/>
                              </w:trPr>
                              <w:tc>
                                <w:tcPr>
                                  <w:tcW w:w="1033" w:type="dxa"/>
                                  <w:vMerge/>
                                </w:tcPr>
                                <w:p w14:paraId="42D07DCA" w14:textId="77777777" w:rsidR="00E016E0" w:rsidRPr="001057F7" w:rsidRDefault="00E016E0" w:rsidP="001057F7">
                                  <w:pPr>
                                    <w:rPr>
                                      <w:sz w:val="16"/>
                                      <w:szCs w:val="16"/>
                                    </w:rPr>
                                  </w:pPr>
                                </w:p>
                              </w:tc>
                              <w:tc>
                                <w:tcPr>
                                  <w:tcW w:w="1170" w:type="dxa"/>
                                  <w:tcMar>
                                    <w:left w:w="43" w:type="dxa"/>
                                    <w:right w:w="43" w:type="dxa"/>
                                  </w:tcMar>
                                </w:tcPr>
                                <w:p w14:paraId="5376988E" w14:textId="77777777" w:rsidR="00E016E0" w:rsidRPr="001057F7" w:rsidRDefault="00E016E0" w:rsidP="001057F7">
                                  <w:pPr>
                                    <w:rPr>
                                      <w:sz w:val="16"/>
                                      <w:szCs w:val="16"/>
                                    </w:rPr>
                                  </w:pPr>
                                  <w:r w:rsidRPr="001057F7">
                                    <w:rPr>
                                      <w:sz w:val="16"/>
                                      <w:szCs w:val="16"/>
                                    </w:rPr>
                                    <w:t>3</w:t>
                                  </w:r>
                                </w:p>
                              </w:tc>
                              <w:tc>
                                <w:tcPr>
                                  <w:tcW w:w="691" w:type="dxa"/>
                                </w:tcPr>
                                <w:p w14:paraId="07C76831" w14:textId="77777777" w:rsidR="00E016E0" w:rsidRPr="001057F7" w:rsidRDefault="00E016E0" w:rsidP="001057F7">
                                  <w:pPr>
                                    <w:rPr>
                                      <w:sz w:val="16"/>
                                      <w:szCs w:val="16"/>
                                    </w:rPr>
                                  </w:pPr>
                                  <w:r w:rsidRPr="001057F7">
                                    <w:rPr>
                                      <w:sz w:val="16"/>
                                      <w:szCs w:val="16"/>
                                    </w:rPr>
                                    <w:t>25.6</w:t>
                                  </w:r>
                                </w:p>
                              </w:tc>
                            </w:tr>
                          </w:tbl>
                          <w:p w14:paraId="53E1B8EA" w14:textId="77777777" w:rsidR="00E016E0" w:rsidRDefault="00E016E0" w:rsidP="00E016E0">
                            <w:pPr>
                              <w:pStyle w:val="FootnoteText"/>
                            </w:pPr>
                            <w:r w:rsidRPr="00FE60CC">
                              <w:t>*Evaluation data varied between 20-40s.</w:t>
                            </w:r>
                          </w:p>
                          <w:p w14:paraId="157FDAAD" w14:textId="77777777" w:rsidR="00E016E0" w:rsidRPr="00FE60CC" w:rsidRDefault="00E016E0"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9" type="#_x0000_t202" style="position:absolute;margin-left:43.05pt;margin-top:21.2pt;width:232.45pt;height:198.8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" stroked="f">
                <v:textbox inset="0,7.2pt,0,7.2pt">
                  <w:txbxContent>
                    <w:p w14:paraId="6FB62C61" w14:textId="77777777" w:rsidR="00E016E0" w:rsidRDefault="00E016E0" w:rsidP="00E016E0">
                      <w:pPr>
                        <w:pStyle w:val="TableTitle"/>
                      </w:pPr>
                      <w:r w:rsidRPr="00232A9B">
                        <w:t>Table</w:t>
                      </w:r>
                      <w:r>
                        <w:t xml:space="preserve"> VII</w:t>
                      </w:r>
                    </w:p>
                    <w:p w14:paraId="3AD17F26"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159E568A" w14:textId="77777777" w:rsidTr="00765B8C">
                        <w:trPr>
                          <w:trHeight w:val="593"/>
                          <w:jc w:val="center"/>
                        </w:trPr>
                        <w:tc>
                          <w:tcPr>
                            <w:tcW w:w="1033" w:type="dxa"/>
                            <w:vMerge w:val="restart"/>
                          </w:tcPr>
                          <w:p w14:paraId="12079CAA" w14:textId="77777777" w:rsidR="00E016E0" w:rsidRPr="001057F7" w:rsidRDefault="00E016E0" w:rsidP="001057F7">
                            <w:pPr>
                              <w:rPr>
                                <w:sz w:val="16"/>
                                <w:szCs w:val="16"/>
                              </w:rPr>
                            </w:pPr>
                          </w:p>
                          <w:p w14:paraId="4911E0A7" w14:textId="77777777" w:rsidR="00E016E0" w:rsidRPr="001057F7" w:rsidRDefault="00E016E0" w:rsidP="001057F7">
                            <w:pPr>
                              <w:rPr>
                                <w:sz w:val="16"/>
                                <w:szCs w:val="16"/>
                              </w:rPr>
                            </w:pPr>
                          </w:p>
                          <w:p w14:paraId="4DE437AA" w14:textId="77777777" w:rsidR="00E016E0" w:rsidRPr="001057F7" w:rsidRDefault="00E016E0" w:rsidP="001057F7">
                            <w:pPr>
                              <w:rPr>
                                <w:sz w:val="16"/>
                                <w:szCs w:val="16"/>
                              </w:rPr>
                            </w:pPr>
                          </w:p>
                          <w:p w14:paraId="47385C29" w14:textId="77777777" w:rsidR="00E016E0" w:rsidRPr="001057F7" w:rsidRDefault="00E016E0" w:rsidP="001057F7">
                            <w:pPr>
                              <w:rPr>
                                <w:sz w:val="16"/>
                                <w:szCs w:val="16"/>
                              </w:rPr>
                            </w:pPr>
                          </w:p>
                          <w:p w14:paraId="58345DD8" w14:textId="77777777" w:rsidR="00E016E0" w:rsidRPr="001057F7" w:rsidRDefault="00E016E0" w:rsidP="001057F7">
                            <w:pPr>
                              <w:rPr>
                                <w:sz w:val="16"/>
                                <w:szCs w:val="16"/>
                              </w:rPr>
                            </w:pPr>
                          </w:p>
                          <w:p w14:paraId="6C011636" w14:textId="77777777" w:rsidR="00E016E0" w:rsidRPr="001057F7" w:rsidRDefault="00E016E0" w:rsidP="001057F7">
                            <w:pPr>
                              <w:rPr>
                                <w:sz w:val="16"/>
                                <w:szCs w:val="16"/>
                              </w:rPr>
                            </w:pPr>
                            <w:r w:rsidRPr="001057F7">
                              <w:rPr>
                                <w:sz w:val="16"/>
                                <w:szCs w:val="16"/>
                              </w:rPr>
                              <w:t>GMM</w:t>
                            </w:r>
                          </w:p>
                          <w:p w14:paraId="00BE014B"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4444E79" w14:textId="77777777" w:rsidR="00E016E0" w:rsidRPr="001057F7" w:rsidRDefault="00E016E0" w:rsidP="001057F7">
                            <w:pPr>
                              <w:rPr>
                                <w:sz w:val="16"/>
                                <w:szCs w:val="16"/>
                              </w:rPr>
                            </w:pPr>
                            <w:r w:rsidRPr="001057F7">
                              <w:rPr>
                                <w:sz w:val="16"/>
                                <w:szCs w:val="16"/>
                              </w:rPr>
                              <w:t>Evaluation Utterance Duration</w:t>
                            </w:r>
                          </w:p>
                        </w:tc>
                        <w:tc>
                          <w:tcPr>
                            <w:tcW w:w="691" w:type="dxa"/>
                          </w:tcPr>
                          <w:p w14:paraId="1B834297" w14:textId="77777777" w:rsidR="00E016E0" w:rsidRPr="001057F7" w:rsidRDefault="00E016E0" w:rsidP="001057F7">
                            <w:pPr>
                              <w:rPr>
                                <w:sz w:val="16"/>
                                <w:szCs w:val="16"/>
                              </w:rPr>
                            </w:pPr>
                            <w:r w:rsidRPr="001057F7">
                              <w:rPr>
                                <w:sz w:val="16"/>
                                <w:szCs w:val="16"/>
                              </w:rPr>
                              <w:t>EER</w:t>
                            </w:r>
                          </w:p>
                        </w:tc>
                      </w:tr>
                      <w:tr w:rsidR="00E016E0" w:rsidRPr="001057F7" w14:paraId="3B06E3E1" w14:textId="77777777" w:rsidTr="00984EBD">
                        <w:trPr>
                          <w:trHeight w:val="70"/>
                          <w:jc w:val="center"/>
                        </w:trPr>
                        <w:tc>
                          <w:tcPr>
                            <w:tcW w:w="1033" w:type="dxa"/>
                            <w:vMerge/>
                          </w:tcPr>
                          <w:p w14:paraId="766AA663" w14:textId="77777777" w:rsidR="00E016E0" w:rsidRPr="001057F7" w:rsidRDefault="00E016E0" w:rsidP="001057F7">
                            <w:pPr>
                              <w:rPr>
                                <w:sz w:val="16"/>
                                <w:szCs w:val="16"/>
                              </w:rPr>
                            </w:pPr>
                          </w:p>
                        </w:tc>
                        <w:tc>
                          <w:tcPr>
                            <w:tcW w:w="1170" w:type="dxa"/>
                            <w:tcMar>
                              <w:left w:w="43" w:type="dxa"/>
                              <w:right w:w="43" w:type="dxa"/>
                            </w:tcMar>
                          </w:tcPr>
                          <w:p w14:paraId="747E19A3" w14:textId="77777777" w:rsidR="00E016E0" w:rsidRPr="001057F7" w:rsidRDefault="00E016E0" w:rsidP="001057F7">
                            <w:pPr>
                              <w:rPr>
                                <w:sz w:val="16"/>
                                <w:szCs w:val="16"/>
                              </w:rPr>
                            </w:pPr>
                            <w:r w:rsidRPr="001057F7">
                              <w:rPr>
                                <w:sz w:val="16"/>
                                <w:szCs w:val="16"/>
                              </w:rPr>
                              <w:t>30*</w:t>
                            </w:r>
                          </w:p>
                        </w:tc>
                        <w:tc>
                          <w:tcPr>
                            <w:tcW w:w="691" w:type="dxa"/>
                          </w:tcPr>
                          <w:p w14:paraId="24AA7994" w14:textId="77777777" w:rsidR="00E016E0" w:rsidRPr="001057F7" w:rsidRDefault="00E016E0" w:rsidP="001057F7">
                            <w:pPr>
                              <w:rPr>
                                <w:sz w:val="16"/>
                                <w:szCs w:val="16"/>
                              </w:rPr>
                            </w:pPr>
                            <w:r w:rsidRPr="001057F7">
                              <w:rPr>
                                <w:sz w:val="16"/>
                                <w:szCs w:val="16"/>
                              </w:rPr>
                              <w:t>20.5</w:t>
                            </w:r>
                          </w:p>
                        </w:tc>
                      </w:tr>
                      <w:tr w:rsidR="00E016E0" w:rsidRPr="001057F7" w14:paraId="7E354678" w14:textId="77777777" w:rsidTr="00984EBD">
                        <w:trPr>
                          <w:trHeight w:val="185"/>
                          <w:jc w:val="center"/>
                        </w:trPr>
                        <w:tc>
                          <w:tcPr>
                            <w:tcW w:w="1033" w:type="dxa"/>
                            <w:vMerge/>
                          </w:tcPr>
                          <w:p w14:paraId="126102A9" w14:textId="77777777" w:rsidR="00E016E0" w:rsidRPr="001057F7" w:rsidRDefault="00E016E0" w:rsidP="001057F7">
                            <w:pPr>
                              <w:rPr>
                                <w:sz w:val="16"/>
                                <w:szCs w:val="16"/>
                              </w:rPr>
                            </w:pPr>
                          </w:p>
                        </w:tc>
                        <w:tc>
                          <w:tcPr>
                            <w:tcW w:w="1170" w:type="dxa"/>
                            <w:tcMar>
                              <w:left w:w="43" w:type="dxa"/>
                              <w:right w:w="43" w:type="dxa"/>
                            </w:tcMar>
                          </w:tcPr>
                          <w:p w14:paraId="2EAFD1A8" w14:textId="77777777" w:rsidR="00E016E0" w:rsidRPr="001057F7" w:rsidRDefault="00E016E0" w:rsidP="001057F7">
                            <w:pPr>
                              <w:rPr>
                                <w:sz w:val="16"/>
                                <w:szCs w:val="16"/>
                              </w:rPr>
                            </w:pPr>
                            <w:r w:rsidRPr="001057F7">
                              <w:rPr>
                                <w:sz w:val="16"/>
                                <w:szCs w:val="16"/>
                              </w:rPr>
                              <w:t>15</w:t>
                            </w:r>
                          </w:p>
                        </w:tc>
                        <w:tc>
                          <w:tcPr>
                            <w:tcW w:w="691" w:type="dxa"/>
                          </w:tcPr>
                          <w:p w14:paraId="2A0ADFB7" w14:textId="77777777" w:rsidR="00E016E0" w:rsidRPr="001057F7" w:rsidRDefault="00E016E0" w:rsidP="001057F7">
                            <w:pPr>
                              <w:rPr>
                                <w:sz w:val="16"/>
                                <w:szCs w:val="16"/>
                              </w:rPr>
                            </w:pPr>
                            <w:r w:rsidRPr="001057F7">
                              <w:rPr>
                                <w:sz w:val="16"/>
                                <w:szCs w:val="16"/>
                              </w:rPr>
                              <w:t>21.8</w:t>
                            </w:r>
                          </w:p>
                        </w:tc>
                      </w:tr>
                      <w:tr w:rsidR="00E016E0" w:rsidRPr="001057F7" w14:paraId="21B530A0" w14:textId="77777777" w:rsidTr="00984EBD">
                        <w:trPr>
                          <w:trHeight w:val="158"/>
                          <w:jc w:val="center"/>
                        </w:trPr>
                        <w:tc>
                          <w:tcPr>
                            <w:tcW w:w="1033" w:type="dxa"/>
                            <w:vMerge/>
                          </w:tcPr>
                          <w:p w14:paraId="5CDD6560" w14:textId="77777777" w:rsidR="00E016E0" w:rsidRPr="001057F7" w:rsidRDefault="00E016E0" w:rsidP="001057F7">
                            <w:pPr>
                              <w:rPr>
                                <w:sz w:val="16"/>
                                <w:szCs w:val="16"/>
                              </w:rPr>
                            </w:pPr>
                          </w:p>
                        </w:tc>
                        <w:tc>
                          <w:tcPr>
                            <w:tcW w:w="1170" w:type="dxa"/>
                            <w:tcMar>
                              <w:left w:w="43" w:type="dxa"/>
                              <w:right w:w="43" w:type="dxa"/>
                            </w:tcMar>
                          </w:tcPr>
                          <w:p w14:paraId="3486F06A" w14:textId="77777777" w:rsidR="00E016E0" w:rsidRPr="001057F7" w:rsidRDefault="00E016E0" w:rsidP="001057F7">
                            <w:pPr>
                              <w:rPr>
                                <w:sz w:val="16"/>
                                <w:szCs w:val="16"/>
                              </w:rPr>
                            </w:pPr>
                            <w:r w:rsidRPr="001057F7">
                              <w:rPr>
                                <w:sz w:val="16"/>
                                <w:szCs w:val="16"/>
                              </w:rPr>
                              <w:t>10</w:t>
                            </w:r>
                          </w:p>
                        </w:tc>
                        <w:tc>
                          <w:tcPr>
                            <w:tcW w:w="691" w:type="dxa"/>
                          </w:tcPr>
                          <w:p w14:paraId="37C1D27F" w14:textId="77777777" w:rsidR="00E016E0" w:rsidRPr="001057F7" w:rsidRDefault="00E016E0" w:rsidP="001057F7">
                            <w:pPr>
                              <w:rPr>
                                <w:sz w:val="16"/>
                                <w:szCs w:val="16"/>
                              </w:rPr>
                            </w:pPr>
                            <w:r w:rsidRPr="001057F7">
                              <w:rPr>
                                <w:sz w:val="16"/>
                                <w:szCs w:val="16"/>
                              </w:rPr>
                              <w:t>21.5</w:t>
                            </w:r>
                          </w:p>
                        </w:tc>
                      </w:tr>
                      <w:tr w:rsidR="00E016E0" w:rsidRPr="001057F7" w14:paraId="1122F4D5" w14:textId="77777777" w:rsidTr="00984EBD">
                        <w:trPr>
                          <w:trHeight w:val="70"/>
                          <w:jc w:val="center"/>
                        </w:trPr>
                        <w:tc>
                          <w:tcPr>
                            <w:tcW w:w="1033" w:type="dxa"/>
                            <w:vMerge/>
                          </w:tcPr>
                          <w:p w14:paraId="3F171F79" w14:textId="77777777" w:rsidR="00E016E0" w:rsidRPr="001057F7" w:rsidRDefault="00E016E0" w:rsidP="001057F7">
                            <w:pPr>
                              <w:rPr>
                                <w:sz w:val="16"/>
                                <w:szCs w:val="16"/>
                              </w:rPr>
                            </w:pPr>
                          </w:p>
                        </w:tc>
                        <w:tc>
                          <w:tcPr>
                            <w:tcW w:w="1170" w:type="dxa"/>
                            <w:tcMar>
                              <w:left w:w="43" w:type="dxa"/>
                              <w:right w:w="43" w:type="dxa"/>
                            </w:tcMar>
                          </w:tcPr>
                          <w:p w14:paraId="751F4B62" w14:textId="77777777" w:rsidR="00E016E0" w:rsidRPr="001057F7" w:rsidRDefault="00E016E0" w:rsidP="001057F7">
                            <w:pPr>
                              <w:rPr>
                                <w:sz w:val="16"/>
                                <w:szCs w:val="16"/>
                              </w:rPr>
                            </w:pPr>
                            <w:r w:rsidRPr="001057F7">
                              <w:rPr>
                                <w:sz w:val="16"/>
                                <w:szCs w:val="16"/>
                              </w:rPr>
                              <w:t>5</w:t>
                            </w:r>
                          </w:p>
                        </w:tc>
                        <w:tc>
                          <w:tcPr>
                            <w:tcW w:w="691" w:type="dxa"/>
                          </w:tcPr>
                          <w:p w14:paraId="4C9BD40E" w14:textId="77777777" w:rsidR="00E016E0" w:rsidRPr="001057F7" w:rsidRDefault="00E016E0" w:rsidP="001057F7">
                            <w:pPr>
                              <w:rPr>
                                <w:sz w:val="16"/>
                                <w:szCs w:val="16"/>
                              </w:rPr>
                            </w:pPr>
                            <w:r w:rsidRPr="001057F7">
                              <w:rPr>
                                <w:sz w:val="16"/>
                                <w:szCs w:val="16"/>
                              </w:rPr>
                              <w:t>24.4</w:t>
                            </w:r>
                          </w:p>
                        </w:tc>
                      </w:tr>
                      <w:tr w:rsidR="00E016E0" w:rsidRPr="001057F7" w14:paraId="01C1B2DC" w14:textId="77777777" w:rsidTr="00984EBD">
                        <w:trPr>
                          <w:trHeight w:val="113"/>
                          <w:jc w:val="center"/>
                        </w:trPr>
                        <w:tc>
                          <w:tcPr>
                            <w:tcW w:w="1033" w:type="dxa"/>
                            <w:vMerge/>
                          </w:tcPr>
                          <w:p w14:paraId="05173765" w14:textId="77777777" w:rsidR="00E016E0" w:rsidRPr="001057F7" w:rsidRDefault="00E016E0" w:rsidP="001057F7">
                            <w:pPr>
                              <w:rPr>
                                <w:sz w:val="16"/>
                                <w:szCs w:val="16"/>
                              </w:rPr>
                            </w:pPr>
                          </w:p>
                        </w:tc>
                        <w:tc>
                          <w:tcPr>
                            <w:tcW w:w="1170" w:type="dxa"/>
                            <w:tcMar>
                              <w:left w:w="43" w:type="dxa"/>
                              <w:right w:w="43" w:type="dxa"/>
                            </w:tcMar>
                          </w:tcPr>
                          <w:p w14:paraId="66B4D104" w14:textId="77777777" w:rsidR="00E016E0" w:rsidRPr="001057F7" w:rsidRDefault="00E016E0" w:rsidP="001057F7">
                            <w:pPr>
                              <w:rPr>
                                <w:sz w:val="16"/>
                                <w:szCs w:val="16"/>
                              </w:rPr>
                            </w:pPr>
                            <w:r w:rsidRPr="001057F7">
                              <w:rPr>
                                <w:sz w:val="16"/>
                                <w:szCs w:val="16"/>
                              </w:rPr>
                              <w:t>3</w:t>
                            </w:r>
                          </w:p>
                        </w:tc>
                        <w:tc>
                          <w:tcPr>
                            <w:tcW w:w="691" w:type="dxa"/>
                          </w:tcPr>
                          <w:p w14:paraId="41C3708D" w14:textId="77777777" w:rsidR="00E016E0" w:rsidRPr="001057F7" w:rsidRDefault="00E016E0" w:rsidP="001057F7">
                            <w:pPr>
                              <w:rPr>
                                <w:sz w:val="16"/>
                                <w:szCs w:val="16"/>
                              </w:rPr>
                            </w:pPr>
                            <w:r w:rsidRPr="001057F7">
                              <w:rPr>
                                <w:sz w:val="16"/>
                                <w:szCs w:val="16"/>
                              </w:rPr>
                              <w:t>26.9</w:t>
                            </w:r>
                          </w:p>
                        </w:tc>
                      </w:tr>
                      <w:tr w:rsidR="00E016E0" w:rsidRPr="001057F7" w14:paraId="4F29FC34" w14:textId="77777777" w:rsidTr="00984EBD">
                        <w:trPr>
                          <w:trHeight w:val="167"/>
                          <w:jc w:val="center"/>
                        </w:trPr>
                        <w:tc>
                          <w:tcPr>
                            <w:tcW w:w="1033" w:type="dxa"/>
                            <w:vMerge w:val="restart"/>
                          </w:tcPr>
                          <w:p w14:paraId="7EF74908" w14:textId="77777777" w:rsidR="00E016E0" w:rsidRPr="001057F7" w:rsidRDefault="00E016E0" w:rsidP="001057F7">
                            <w:pPr>
                              <w:rPr>
                                <w:sz w:val="16"/>
                                <w:szCs w:val="16"/>
                              </w:rPr>
                            </w:pPr>
                          </w:p>
                          <w:p w14:paraId="6FB9B111" w14:textId="77777777" w:rsidR="00E016E0" w:rsidRPr="001057F7" w:rsidRDefault="00E016E0" w:rsidP="001057F7">
                            <w:pPr>
                              <w:rPr>
                                <w:sz w:val="16"/>
                                <w:szCs w:val="16"/>
                              </w:rPr>
                            </w:pPr>
                          </w:p>
                          <w:p w14:paraId="41CABF01" w14:textId="77777777" w:rsidR="00E016E0" w:rsidRPr="001057F7" w:rsidRDefault="00E016E0" w:rsidP="001057F7">
                            <w:pPr>
                              <w:rPr>
                                <w:sz w:val="16"/>
                                <w:szCs w:val="16"/>
                              </w:rPr>
                            </w:pPr>
                            <w:r w:rsidRPr="001057F7">
                              <w:rPr>
                                <w:sz w:val="16"/>
                                <w:szCs w:val="16"/>
                              </w:rPr>
                              <w:t>MixAR</w:t>
                            </w:r>
                          </w:p>
                          <w:p w14:paraId="1A0E5D83"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34261D64" w14:textId="77777777" w:rsidR="00E016E0" w:rsidRPr="001057F7" w:rsidRDefault="00E016E0" w:rsidP="001057F7">
                            <w:pPr>
                              <w:rPr>
                                <w:sz w:val="16"/>
                                <w:szCs w:val="16"/>
                              </w:rPr>
                            </w:pPr>
                            <w:r w:rsidRPr="001057F7">
                              <w:rPr>
                                <w:sz w:val="16"/>
                                <w:szCs w:val="16"/>
                              </w:rPr>
                              <w:t>30*</w:t>
                            </w:r>
                          </w:p>
                        </w:tc>
                        <w:tc>
                          <w:tcPr>
                            <w:tcW w:w="691" w:type="dxa"/>
                          </w:tcPr>
                          <w:p w14:paraId="35426503" w14:textId="77777777" w:rsidR="00E016E0" w:rsidRPr="001057F7" w:rsidRDefault="00E016E0" w:rsidP="001057F7">
                            <w:pPr>
                              <w:rPr>
                                <w:sz w:val="16"/>
                                <w:szCs w:val="16"/>
                              </w:rPr>
                            </w:pPr>
                            <w:r w:rsidRPr="001057F7">
                              <w:rPr>
                                <w:sz w:val="16"/>
                                <w:szCs w:val="16"/>
                              </w:rPr>
                              <w:t>19.2</w:t>
                            </w:r>
                          </w:p>
                        </w:tc>
                      </w:tr>
                      <w:tr w:rsidR="00E016E0" w:rsidRPr="001057F7" w14:paraId="13140685" w14:textId="77777777" w:rsidTr="00984EBD">
                        <w:trPr>
                          <w:trHeight w:val="158"/>
                          <w:jc w:val="center"/>
                        </w:trPr>
                        <w:tc>
                          <w:tcPr>
                            <w:tcW w:w="1033" w:type="dxa"/>
                            <w:vMerge/>
                          </w:tcPr>
                          <w:p w14:paraId="18BD481C" w14:textId="77777777" w:rsidR="00E016E0" w:rsidRPr="001057F7" w:rsidRDefault="00E016E0" w:rsidP="001057F7">
                            <w:pPr>
                              <w:rPr>
                                <w:sz w:val="16"/>
                                <w:szCs w:val="16"/>
                              </w:rPr>
                            </w:pPr>
                          </w:p>
                        </w:tc>
                        <w:tc>
                          <w:tcPr>
                            <w:tcW w:w="1170" w:type="dxa"/>
                            <w:tcMar>
                              <w:left w:w="43" w:type="dxa"/>
                              <w:right w:w="43" w:type="dxa"/>
                            </w:tcMar>
                          </w:tcPr>
                          <w:p w14:paraId="30841F42" w14:textId="77777777" w:rsidR="00E016E0" w:rsidRPr="001057F7" w:rsidRDefault="00E016E0" w:rsidP="001057F7">
                            <w:pPr>
                              <w:rPr>
                                <w:sz w:val="16"/>
                                <w:szCs w:val="16"/>
                              </w:rPr>
                            </w:pPr>
                            <w:r w:rsidRPr="001057F7">
                              <w:rPr>
                                <w:sz w:val="16"/>
                                <w:szCs w:val="16"/>
                              </w:rPr>
                              <w:t>15</w:t>
                            </w:r>
                          </w:p>
                        </w:tc>
                        <w:tc>
                          <w:tcPr>
                            <w:tcW w:w="691" w:type="dxa"/>
                          </w:tcPr>
                          <w:p w14:paraId="57AFEC95" w14:textId="77777777" w:rsidR="00E016E0" w:rsidRPr="001057F7" w:rsidRDefault="00E016E0" w:rsidP="001057F7">
                            <w:pPr>
                              <w:rPr>
                                <w:sz w:val="16"/>
                                <w:szCs w:val="16"/>
                              </w:rPr>
                            </w:pPr>
                            <w:r w:rsidRPr="001057F7">
                              <w:rPr>
                                <w:sz w:val="16"/>
                                <w:szCs w:val="16"/>
                              </w:rPr>
                              <w:t>23.4</w:t>
                            </w:r>
                          </w:p>
                        </w:tc>
                      </w:tr>
                      <w:tr w:rsidR="00E016E0" w:rsidRPr="001057F7" w14:paraId="0F19B8C0" w14:textId="77777777" w:rsidTr="00984EBD">
                        <w:trPr>
                          <w:trHeight w:val="122"/>
                          <w:jc w:val="center"/>
                        </w:trPr>
                        <w:tc>
                          <w:tcPr>
                            <w:tcW w:w="1033" w:type="dxa"/>
                            <w:vMerge/>
                          </w:tcPr>
                          <w:p w14:paraId="024ACF7F" w14:textId="77777777" w:rsidR="00E016E0" w:rsidRPr="001057F7" w:rsidRDefault="00E016E0" w:rsidP="001057F7">
                            <w:pPr>
                              <w:rPr>
                                <w:sz w:val="16"/>
                                <w:szCs w:val="16"/>
                              </w:rPr>
                            </w:pPr>
                          </w:p>
                        </w:tc>
                        <w:tc>
                          <w:tcPr>
                            <w:tcW w:w="1170" w:type="dxa"/>
                            <w:tcMar>
                              <w:left w:w="43" w:type="dxa"/>
                              <w:right w:w="43" w:type="dxa"/>
                            </w:tcMar>
                          </w:tcPr>
                          <w:p w14:paraId="0B06F0F0" w14:textId="77777777" w:rsidR="00E016E0" w:rsidRPr="001057F7" w:rsidRDefault="00E016E0" w:rsidP="001057F7">
                            <w:pPr>
                              <w:rPr>
                                <w:sz w:val="16"/>
                                <w:szCs w:val="16"/>
                              </w:rPr>
                            </w:pPr>
                            <w:r w:rsidRPr="001057F7">
                              <w:rPr>
                                <w:sz w:val="16"/>
                                <w:szCs w:val="16"/>
                              </w:rPr>
                              <w:t>10</w:t>
                            </w:r>
                          </w:p>
                        </w:tc>
                        <w:tc>
                          <w:tcPr>
                            <w:tcW w:w="691" w:type="dxa"/>
                          </w:tcPr>
                          <w:p w14:paraId="2455EAB4" w14:textId="77777777" w:rsidR="00E016E0" w:rsidRPr="001057F7" w:rsidRDefault="00E016E0" w:rsidP="001057F7">
                            <w:pPr>
                              <w:rPr>
                                <w:sz w:val="16"/>
                                <w:szCs w:val="16"/>
                              </w:rPr>
                            </w:pPr>
                            <w:r w:rsidRPr="001057F7">
                              <w:rPr>
                                <w:sz w:val="16"/>
                                <w:szCs w:val="16"/>
                              </w:rPr>
                              <w:t>23.1</w:t>
                            </w:r>
                          </w:p>
                        </w:tc>
                      </w:tr>
                      <w:tr w:rsidR="00E016E0" w:rsidRPr="001057F7" w14:paraId="3EEA6FD1" w14:textId="77777777" w:rsidTr="00984EBD">
                        <w:trPr>
                          <w:trHeight w:val="113"/>
                          <w:jc w:val="center"/>
                        </w:trPr>
                        <w:tc>
                          <w:tcPr>
                            <w:tcW w:w="1033" w:type="dxa"/>
                            <w:vMerge/>
                          </w:tcPr>
                          <w:p w14:paraId="68D15F46" w14:textId="77777777" w:rsidR="00E016E0" w:rsidRPr="001057F7" w:rsidRDefault="00E016E0" w:rsidP="001057F7">
                            <w:pPr>
                              <w:rPr>
                                <w:sz w:val="16"/>
                                <w:szCs w:val="16"/>
                              </w:rPr>
                            </w:pPr>
                          </w:p>
                        </w:tc>
                        <w:tc>
                          <w:tcPr>
                            <w:tcW w:w="1170" w:type="dxa"/>
                            <w:tcMar>
                              <w:left w:w="43" w:type="dxa"/>
                              <w:right w:w="43" w:type="dxa"/>
                            </w:tcMar>
                          </w:tcPr>
                          <w:p w14:paraId="4340E77E" w14:textId="77777777" w:rsidR="00E016E0" w:rsidRPr="001057F7" w:rsidRDefault="00E016E0" w:rsidP="001057F7">
                            <w:pPr>
                              <w:rPr>
                                <w:sz w:val="16"/>
                                <w:szCs w:val="16"/>
                              </w:rPr>
                            </w:pPr>
                            <w:r w:rsidRPr="001057F7">
                              <w:rPr>
                                <w:sz w:val="16"/>
                                <w:szCs w:val="16"/>
                              </w:rPr>
                              <w:t>5</w:t>
                            </w:r>
                          </w:p>
                        </w:tc>
                        <w:tc>
                          <w:tcPr>
                            <w:tcW w:w="691" w:type="dxa"/>
                          </w:tcPr>
                          <w:p w14:paraId="2BFDB3E0" w14:textId="77777777" w:rsidR="00E016E0" w:rsidRPr="001057F7" w:rsidRDefault="00E016E0" w:rsidP="001057F7">
                            <w:pPr>
                              <w:rPr>
                                <w:sz w:val="16"/>
                                <w:szCs w:val="16"/>
                              </w:rPr>
                            </w:pPr>
                            <w:r w:rsidRPr="001057F7">
                              <w:rPr>
                                <w:sz w:val="16"/>
                                <w:szCs w:val="16"/>
                              </w:rPr>
                              <w:t>25.6</w:t>
                            </w:r>
                          </w:p>
                        </w:tc>
                      </w:tr>
                      <w:tr w:rsidR="00E016E0" w:rsidRPr="001057F7" w14:paraId="07F4C2CC" w14:textId="77777777" w:rsidTr="00984EBD">
                        <w:trPr>
                          <w:trHeight w:val="77"/>
                          <w:jc w:val="center"/>
                        </w:trPr>
                        <w:tc>
                          <w:tcPr>
                            <w:tcW w:w="1033" w:type="dxa"/>
                            <w:vMerge/>
                          </w:tcPr>
                          <w:p w14:paraId="42D07DCA" w14:textId="77777777" w:rsidR="00E016E0" w:rsidRPr="001057F7" w:rsidRDefault="00E016E0" w:rsidP="001057F7">
                            <w:pPr>
                              <w:rPr>
                                <w:sz w:val="16"/>
                                <w:szCs w:val="16"/>
                              </w:rPr>
                            </w:pPr>
                          </w:p>
                        </w:tc>
                        <w:tc>
                          <w:tcPr>
                            <w:tcW w:w="1170" w:type="dxa"/>
                            <w:tcMar>
                              <w:left w:w="43" w:type="dxa"/>
                              <w:right w:w="43" w:type="dxa"/>
                            </w:tcMar>
                          </w:tcPr>
                          <w:p w14:paraId="5376988E" w14:textId="77777777" w:rsidR="00E016E0" w:rsidRPr="001057F7" w:rsidRDefault="00E016E0" w:rsidP="001057F7">
                            <w:pPr>
                              <w:rPr>
                                <w:sz w:val="16"/>
                                <w:szCs w:val="16"/>
                              </w:rPr>
                            </w:pPr>
                            <w:r w:rsidRPr="001057F7">
                              <w:rPr>
                                <w:sz w:val="16"/>
                                <w:szCs w:val="16"/>
                              </w:rPr>
                              <w:t>3</w:t>
                            </w:r>
                          </w:p>
                        </w:tc>
                        <w:tc>
                          <w:tcPr>
                            <w:tcW w:w="691" w:type="dxa"/>
                          </w:tcPr>
                          <w:p w14:paraId="07C76831" w14:textId="77777777" w:rsidR="00E016E0" w:rsidRPr="001057F7" w:rsidRDefault="00E016E0" w:rsidP="001057F7">
                            <w:pPr>
                              <w:rPr>
                                <w:sz w:val="16"/>
                                <w:szCs w:val="16"/>
                              </w:rPr>
                            </w:pPr>
                            <w:r w:rsidRPr="001057F7">
                              <w:rPr>
                                <w:sz w:val="16"/>
                                <w:szCs w:val="16"/>
                              </w:rPr>
                              <w:t>25.6</w:t>
                            </w:r>
                          </w:p>
                        </w:tc>
                      </w:tr>
                    </w:tbl>
                    <w:p w14:paraId="53E1B8EA" w14:textId="77777777" w:rsidR="00E016E0" w:rsidRDefault="00E016E0" w:rsidP="00E016E0">
                      <w:pPr>
                        <w:pStyle w:val="FootnoteText"/>
                      </w:pPr>
                      <w:r w:rsidRPr="00FE60CC">
                        <w:t>*Evaluation data varied between 20-40s.</w:t>
                      </w:r>
                    </w:p>
                    <w:p w14:paraId="157FDAAD" w14:textId="77777777" w:rsidR="00E016E0" w:rsidRPr="00FE60CC" w:rsidRDefault="00E016E0" w:rsidP="00E016E0">
                      <w:pPr>
                        <w:pStyle w:val="FootnoteText"/>
                        <w:rPr>
                          <w:i/>
                        </w:rPr>
                      </w:pPr>
                    </w:p>
                  </w:txbxContent>
                </v:textbox>
                <w10:wrap type="square" anchorx="margin" anchory="margin"/>
              </v:shape>
            </w:pict>
          </mc:Fallback>
        </mc:AlternateContent>
      </w:r>
    </w:p>
    <w:p w14:paraId="1F1094E0" w14:textId="4A1B242C" w:rsidR="00D00163" w:rsidRDefault="00D00163" w:rsidP="00824BBA">
      <w:pPr>
        <w:pStyle w:val="ReferenceHead"/>
        <w:keepNext w:val="0"/>
        <w:autoSpaceDE/>
        <w:autoSpaceDN/>
        <w:spacing w:line="240" w:lineRule="auto"/>
        <w:jc w:val="left"/>
        <w:outlineLvl w:val="9"/>
      </w:pPr>
    </w:p>
    <w:sectPr w:rsidR="00D00163" w:rsidSect="006C24DF">
      <w:headerReference w:type="default" r:id="rId56"/>
      <w:footerReference w:type="even" r:id="rId57"/>
      <w:footerReference w:type="default" r:id="rId58"/>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CFF6" w14:textId="77777777" w:rsidR="00CC2865" w:rsidRDefault="00CC2865">
      <w:r>
        <w:separator/>
      </w:r>
    </w:p>
  </w:endnote>
  <w:endnote w:type="continuationSeparator" w:id="0">
    <w:p w14:paraId="1E4D3C05"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E5DEE"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07E6">
      <w:rPr>
        <w:rStyle w:val="PageNumber"/>
        <w:noProof/>
      </w:rPr>
      <w:t>8</w:t>
    </w:r>
    <w:r>
      <w:rPr>
        <w:rStyle w:val="PageNumber"/>
      </w:rPr>
      <w:fldChar w:fldCharType="end"/>
    </w:r>
  </w:p>
  <w:p w14:paraId="356635A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161E1"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BE11B" w14:textId="77777777" w:rsidR="00CC2865" w:rsidRDefault="00CC2865"/>
  </w:footnote>
  <w:footnote w:type="continuationSeparator" w:id="0">
    <w:p w14:paraId="224F3D3C"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CC043"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A3258E">
      <w:rPr>
        <w:rStyle w:val="PageNumber"/>
        <w:noProof/>
        <w:sz w:val="20"/>
        <w:szCs w:val="20"/>
      </w:rPr>
      <w:t>9</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8B23F8"/>
    <w:multiLevelType w:val="singleLevel"/>
    <w:tmpl w:val="12CEED98"/>
    <w:lvl w:ilvl="0">
      <w:start w:val="1"/>
      <w:numFmt w:val="decimal"/>
      <w:lvlText w:val="%1."/>
      <w:legacy w:legacy="1" w:legacySpace="0" w:legacyIndent="360"/>
      <w:lvlJc w:val="left"/>
      <w:pPr>
        <w:ind w:left="360" w:hanging="360"/>
      </w:pPr>
    </w:lvl>
  </w:abstractNum>
  <w:abstractNum w:abstractNumId="6">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3">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3"/>
  </w:num>
  <w:num w:numId="4">
    <w:abstractNumId w:val="0"/>
  </w:num>
  <w:num w:numId="5">
    <w:abstractNumId w:val="4"/>
  </w:num>
  <w:num w:numId="6">
    <w:abstractNumId w:val="1"/>
  </w:num>
  <w:num w:numId="7">
    <w:abstractNumId w:val="10"/>
  </w:num>
  <w:num w:numId="8">
    <w:abstractNumId w:val="2"/>
  </w:num>
  <w:num w:numId="9">
    <w:abstractNumId w:val="8"/>
  </w:num>
  <w:num w:numId="10">
    <w:abstractNumId w:val="0"/>
  </w:num>
  <w:num w:numId="11">
    <w:abstractNumId w:val="0"/>
  </w:num>
  <w:num w:numId="12">
    <w:abstractNumId w:val="12"/>
  </w:num>
  <w:num w:numId="13">
    <w:abstractNumId w:val="13"/>
  </w:num>
  <w:num w:numId="14">
    <w:abstractNumId w:val="6"/>
  </w:num>
  <w:num w:numId="15">
    <w:abstractNumId w:val="11"/>
  </w:num>
  <w:num w:numId="16">
    <w:abstractNumId w:val="5"/>
    <w:lvlOverride w:ilvl="0">
      <w:lvl w:ilvl="0">
        <w:start w:val="1"/>
        <w:numFmt w:val="decimal"/>
        <w:lvlText w:val="%1."/>
        <w:legacy w:legacy="1" w:legacySpace="0" w:legacyIndent="360"/>
        <w:lvlJc w:val="left"/>
        <w:pPr>
          <w:ind w:left="360" w:hanging="360"/>
        </w:pPr>
      </w:lvl>
    </w:lvlOverride>
  </w:num>
  <w:num w:numId="17">
    <w:abstractNumId w:val="9"/>
  </w:num>
  <w:num w:numId="18">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3747"/>
    <w:rsid w:val="001C601E"/>
    <w:rsid w:val="001D03B5"/>
    <w:rsid w:val="001D6462"/>
    <w:rsid w:val="001F7736"/>
    <w:rsid w:val="00204EB8"/>
    <w:rsid w:val="00212140"/>
    <w:rsid w:val="0021221D"/>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67C56"/>
    <w:rsid w:val="002735A6"/>
    <w:rsid w:val="0028168A"/>
    <w:rsid w:val="00281B99"/>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3E6AC7"/>
    <w:rsid w:val="00401B5D"/>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34DE"/>
    <w:rsid w:val="00654765"/>
    <w:rsid w:val="00654820"/>
    <w:rsid w:val="0065618F"/>
    <w:rsid w:val="006577C6"/>
    <w:rsid w:val="00660A45"/>
    <w:rsid w:val="00673C24"/>
    <w:rsid w:val="0068356D"/>
    <w:rsid w:val="006838F9"/>
    <w:rsid w:val="0069569D"/>
    <w:rsid w:val="00695B3A"/>
    <w:rsid w:val="006A073C"/>
    <w:rsid w:val="006A601E"/>
    <w:rsid w:val="006A69E8"/>
    <w:rsid w:val="006A6E6C"/>
    <w:rsid w:val="006B2C52"/>
    <w:rsid w:val="006B37D3"/>
    <w:rsid w:val="006C24DF"/>
    <w:rsid w:val="006C5829"/>
    <w:rsid w:val="006D39FE"/>
    <w:rsid w:val="006E598C"/>
    <w:rsid w:val="006E5C76"/>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59C"/>
    <w:rsid w:val="008528CA"/>
    <w:rsid w:val="00853D10"/>
    <w:rsid w:val="00856175"/>
    <w:rsid w:val="008573AC"/>
    <w:rsid w:val="00857515"/>
    <w:rsid w:val="0086143A"/>
    <w:rsid w:val="0086410C"/>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7F04"/>
    <w:rsid w:val="00A53F7B"/>
    <w:rsid w:val="00A54E4A"/>
    <w:rsid w:val="00A622A1"/>
    <w:rsid w:val="00A669C4"/>
    <w:rsid w:val="00A85578"/>
    <w:rsid w:val="00AA0990"/>
    <w:rsid w:val="00AA3DFC"/>
    <w:rsid w:val="00AA4D70"/>
    <w:rsid w:val="00AB0AA6"/>
    <w:rsid w:val="00AB0BD5"/>
    <w:rsid w:val="00AB112F"/>
    <w:rsid w:val="00AB1A9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70584"/>
    <w:rsid w:val="00D729EE"/>
    <w:rsid w:val="00D758C6"/>
    <w:rsid w:val="00D86E5D"/>
    <w:rsid w:val="00D92112"/>
    <w:rsid w:val="00D953A8"/>
    <w:rsid w:val="00DA55EF"/>
    <w:rsid w:val="00DA67DB"/>
    <w:rsid w:val="00DB245E"/>
    <w:rsid w:val="00DC0227"/>
    <w:rsid w:val="00DC0E9E"/>
    <w:rsid w:val="00DD0F79"/>
    <w:rsid w:val="00DF2DDE"/>
    <w:rsid w:val="00DF427F"/>
    <w:rsid w:val="00E003E7"/>
    <w:rsid w:val="00E016E0"/>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4D8D"/>
    <w:rsid w:val="00EB7912"/>
    <w:rsid w:val="00EC3634"/>
    <w:rsid w:val="00EC5F80"/>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26C5E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emf"/><Relationship Id="rId15" Type="http://schemas.openxmlformats.org/officeDocument/2006/relationships/oleObject" Target="embeddings/oleObject3.bin"/><Relationship Id="rId16" Type="http://schemas.openxmlformats.org/officeDocument/2006/relationships/image" Target="media/image4.emf"/><Relationship Id="rId17" Type="http://schemas.openxmlformats.org/officeDocument/2006/relationships/oleObject" Target="embeddings/oleObject4.bin"/><Relationship Id="rId18" Type="http://schemas.openxmlformats.org/officeDocument/2006/relationships/image" Target="media/image5.emf"/><Relationship Id="rId19" Type="http://schemas.openxmlformats.org/officeDocument/2006/relationships/oleObject" Target="embeddings/oleObject5.bin"/><Relationship Id="rId50" Type="http://schemas.openxmlformats.org/officeDocument/2006/relationships/image" Target="media/image23.emf"/><Relationship Id="rId51" Type="http://schemas.openxmlformats.org/officeDocument/2006/relationships/image" Target="media/image24.emf"/><Relationship Id="rId52" Type="http://schemas.openxmlformats.org/officeDocument/2006/relationships/image" Target="media/image25.emf"/><Relationship Id="rId53" Type="http://schemas.openxmlformats.org/officeDocument/2006/relationships/image" Target="media/image26.emf"/><Relationship Id="rId54" Type="http://schemas.openxmlformats.org/officeDocument/2006/relationships/image" Target="media/image27.emf"/><Relationship Id="rId55" Type="http://schemas.openxmlformats.org/officeDocument/2006/relationships/image" Target="media/image28.emf"/><Relationship Id="rId56" Type="http://schemas.openxmlformats.org/officeDocument/2006/relationships/header" Target="header1.xml"/><Relationship Id="rId57" Type="http://schemas.openxmlformats.org/officeDocument/2006/relationships/footer" Target="footer1.xml"/><Relationship Id="rId58" Type="http://schemas.openxmlformats.org/officeDocument/2006/relationships/footer" Target="footer2.xml"/><Relationship Id="rId59" Type="http://schemas.openxmlformats.org/officeDocument/2006/relationships/fontTable" Target="fontTable.xml"/><Relationship Id="rId40" Type="http://schemas.openxmlformats.org/officeDocument/2006/relationships/image" Target="media/image16.emf"/><Relationship Id="rId41" Type="http://schemas.openxmlformats.org/officeDocument/2006/relationships/oleObject" Target="embeddings/oleObject16.bin"/><Relationship Id="rId42" Type="http://schemas.openxmlformats.org/officeDocument/2006/relationships/image" Target="media/image17.emf"/><Relationship Id="rId43" Type="http://schemas.openxmlformats.org/officeDocument/2006/relationships/oleObject" Target="embeddings/oleObject17.bin"/><Relationship Id="rId44" Type="http://schemas.openxmlformats.org/officeDocument/2006/relationships/image" Target="media/image18.emf"/><Relationship Id="rId45" Type="http://schemas.openxmlformats.org/officeDocument/2006/relationships/oleObject" Target="embeddings/oleObject18.bin"/><Relationship Id="rId46" Type="http://schemas.openxmlformats.org/officeDocument/2006/relationships/image" Target="media/image19.emf"/><Relationship Id="rId47" Type="http://schemas.openxmlformats.org/officeDocument/2006/relationships/image" Target="media/image20.emf"/><Relationship Id="rId48" Type="http://schemas.openxmlformats.org/officeDocument/2006/relationships/image" Target="media/image21.jpeg"/><Relationship Id="rId49" Type="http://schemas.openxmlformats.org/officeDocument/2006/relationships/image" Target="media/image22.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sundararajan.srinivasan@gmail.com" TargetMode="External"/><Relationship Id="rId30" Type="http://schemas.openxmlformats.org/officeDocument/2006/relationships/image" Target="media/image11.emf"/><Relationship Id="rId31" Type="http://schemas.openxmlformats.org/officeDocument/2006/relationships/oleObject" Target="embeddings/oleObject11.bin"/><Relationship Id="rId32" Type="http://schemas.openxmlformats.org/officeDocument/2006/relationships/image" Target="media/image12.emf"/><Relationship Id="rId33" Type="http://schemas.openxmlformats.org/officeDocument/2006/relationships/oleObject" Target="embeddings/oleObject12.bin"/><Relationship Id="rId34" Type="http://schemas.openxmlformats.org/officeDocument/2006/relationships/image" Target="media/image13.emf"/><Relationship Id="rId35" Type="http://schemas.openxmlformats.org/officeDocument/2006/relationships/oleObject" Target="embeddings/oleObject13.bin"/><Relationship Id="rId36" Type="http://schemas.openxmlformats.org/officeDocument/2006/relationships/image" Target="media/image14.emf"/><Relationship Id="rId37" Type="http://schemas.openxmlformats.org/officeDocument/2006/relationships/oleObject" Target="embeddings/oleObject14.bin"/><Relationship Id="rId38" Type="http://schemas.openxmlformats.org/officeDocument/2006/relationships/image" Target="media/image15.emf"/><Relationship Id="rId39" Type="http://schemas.openxmlformats.org/officeDocument/2006/relationships/oleObject" Target="embeddings/oleObject15.bin"/><Relationship Id="rId20" Type="http://schemas.openxmlformats.org/officeDocument/2006/relationships/image" Target="media/image6.emf"/><Relationship Id="rId21" Type="http://schemas.openxmlformats.org/officeDocument/2006/relationships/oleObject" Target="embeddings/oleObject6.bin"/><Relationship Id="rId22" Type="http://schemas.openxmlformats.org/officeDocument/2006/relationships/image" Target="media/image7.emf"/><Relationship Id="rId23" Type="http://schemas.openxmlformats.org/officeDocument/2006/relationships/oleObject" Target="embeddings/oleObject7.bin"/><Relationship Id="rId24" Type="http://schemas.openxmlformats.org/officeDocument/2006/relationships/image" Target="media/image8.emf"/><Relationship Id="rId25" Type="http://schemas.openxmlformats.org/officeDocument/2006/relationships/oleObject" Target="embeddings/oleObject8.bin"/><Relationship Id="rId26" Type="http://schemas.openxmlformats.org/officeDocument/2006/relationships/image" Target="media/image9.emf"/><Relationship Id="rId27" Type="http://schemas.openxmlformats.org/officeDocument/2006/relationships/oleObject" Target="embeddings/oleObject9.bin"/><Relationship Id="rId28" Type="http://schemas.openxmlformats.org/officeDocument/2006/relationships/image" Target="media/image10.emf"/><Relationship Id="rId29" Type="http://schemas.openxmlformats.org/officeDocument/2006/relationships/oleObject" Target="embeddings/oleObject10.bin"/><Relationship Id="rId60" Type="http://schemas.openxmlformats.org/officeDocument/2006/relationships/theme" Target="theme/theme1.xml"/><Relationship Id="rId10" Type="http://schemas.openxmlformats.org/officeDocument/2006/relationships/image" Target="media/image1.emf"/><Relationship Id="rId11" Type="http://schemas.openxmlformats.org/officeDocument/2006/relationships/oleObject" Target="embeddings/oleObject1.bin"/><Relationship Id="rId12"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94A37D9F-85D4-E54A-AB76-7E5A50D632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24</Pages>
  <Words>4787</Words>
  <Characters>27290</Characters>
  <Application>Microsoft Macintosh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2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11</cp:revision>
  <cp:lastPrinted>2007-05-08T13:48:00Z</cp:lastPrinted>
  <dcterms:created xsi:type="dcterms:W3CDTF">2013-02-07T18:08:00Z</dcterms:created>
  <dcterms:modified xsi:type="dcterms:W3CDTF">2013-02-07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